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34EB9A5C"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4T22:36:00Z" w16du:dateUtc="2024-05-14T20:36:00Z">
        <w:r w:rsidR="000738AC">
          <w:rPr>
            <w:szCs w:val="24"/>
          </w:rPr>
          <w:t xml:space="preserve"> </w:t>
        </w:r>
      </w:ins>
      <w:ins w:id="227"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28" w:author="Franke, Carsten" w:date="2024-05-14T22:37:00Z" w16du:dateUtc="2024-05-14T20:37:00Z">
        <w:r w:rsidR="000738AC">
          <w:rPr>
            <w:szCs w:val="24"/>
          </w:rPr>
          <w:fldChar w:fldCharType="separate"/>
        </w:r>
      </w:ins>
      <w:ins w:id="229" w:author="Franke, Carsten" w:date="2024-05-15T11:58:00Z" w16du:dateUtc="2024-05-15T09:58:00Z">
        <w:r w:rsidR="00A744F3">
          <w:rPr>
            <w:b/>
            <w:bCs/>
            <w:szCs w:val="24"/>
            <w:lang w:val="de-DE"/>
          </w:rPr>
          <w:t>Fehler! Verweisquelle konnte nicht gefunden werden.</w:t>
        </w:r>
      </w:ins>
      <w:ins w:id="230" w:author="Franke, Carsten" w:date="2024-05-14T22:37:00Z" w16du:dateUtc="2024-05-14T20:37:00Z">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31" w:author="Franke, Carsten" w:date="2024-05-15T11:58:00Z" w16du:dateUtc="2024-05-15T09:58:00Z">
        <w:r w:rsidR="00A744F3">
          <w:rPr>
            <w:szCs w:val="24"/>
          </w:rPr>
          <w:t>9.4.6</w:t>
        </w:r>
      </w:ins>
      <w:ins w:id="232" w:author="Franke, Carsten" w:date="2024-05-14T22:37:00Z" w16du:dateUtc="2024-05-14T20:37:00Z">
        <w:r w:rsidR="000738AC">
          <w:rPr>
            <w:szCs w:val="24"/>
          </w:rPr>
          <w:fldChar w:fldCharType="end"/>
        </w:r>
      </w:ins>
      <w:r>
        <w:rPr>
          <w:szCs w:val="24"/>
        </w:rPr>
        <w:t>.</w:t>
      </w:r>
      <w:ins w:id="233"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xml:space="preserve">: These two attributes collectively describe the effective grip range of the rivet. A blind rivet is engineered so that it can be used for a specific range of material thickness for </w:t>
      </w:r>
      <w:r>
        <w:rPr>
          <w:szCs w:val="24"/>
        </w:rPr>
        <w:lastRenderedPageBreak/>
        <w:t>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4" w:author="Franke, Carsten" w:date="2024-05-15T12:14:00Z" w16du:dateUtc="2024-05-15T10:14:00Z">
        <w:r w:rsidDel="002361CF">
          <w:rPr>
            <w:szCs w:val="24"/>
          </w:rPr>
          <w:delText xml:space="preserve">When </w:delText>
        </w:r>
      </w:del>
      <w:ins w:id="235"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6" w:author="Franke, Carsten" w:date="2024-05-15T12:15:00Z" w16du:dateUtc="2024-05-15T10:15:00Z">
        <w:r>
          <w:rPr>
            <w:szCs w:val="24"/>
          </w:rPr>
          <w:t>The a</w:t>
        </w:r>
      </w:ins>
      <w:proofErr w:type="gramEnd"/>
      <w:del w:id="237"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8" w:author="Franke, Carsten" w:date="2024-05-15T12:16:00Z" w16du:dateUtc="2024-05-15T10:16:00Z">
        <w:r w:rsidR="00BA4F04" w:rsidRPr="00BA4F04">
          <w:rPr>
            <w:szCs w:val="24"/>
          </w:rPr>
          <w:t>In this situation</w:t>
        </w:r>
      </w:ins>
      <w:del w:id="239"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40" w:author="Franke, Carsten" w:date="2024-05-15T12:16:00Z" w16du:dateUtc="2024-05-15T10:16:00Z">
        <w:r w:rsidR="00BA4F04">
          <w:rPr>
            <w:szCs w:val="24"/>
          </w:rPr>
          <w:t>,</w:t>
        </w:r>
      </w:ins>
      <w:r w:rsidR="006A2DB6">
        <w:rPr>
          <w:szCs w:val="24"/>
        </w:rPr>
        <w:t xml:space="preserve"> if their values are given in </w:t>
      </w:r>
      <w:ins w:id="241"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lastRenderedPageBreak/>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lastRenderedPageBreak/>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2" w:author="Franke, Carsten" w:date="2024-05-14T22:54:00Z" w16du:dateUtc="2024-05-14T20:54:00Z">
        <w:r w:rsidR="00E906D0" w:rsidDel="00E813F2">
          <w:rPr>
            <w:szCs w:val="24"/>
          </w:rPr>
          <w:delText>examplewhen</w:delText>
        </w:r>
        <w:r w:rsidDel="00E813F2">
          <w:rPr>
            <w:szCs w:val="24"/>
          </w:rPr>
          <w:delText xml:space="preserve"> </w:delText>
        </w:r>
      </w:del>
      <w:ins w:id="243" w:author="Franke, Carsten" w:date="2024-05-14T22:54:00Z" w16du:dateUtc="2024-05-14T20:54:00Z">
        <w:r w:rsidR="00E813F2">
          <w:rPr>
            <w:szCs w:val="24"/>
          </w:rPr>
          <w:t xml:space="preserve">example, </w:t>
        </w:r>
      </w:ins>
      <w:r>
        <w:rPr>
          <w:szCs w:val="24"/>
        </w:rPr>
        <w:t>aluminium and steel parts are to be connected. An example of such a method is given</w:t>
      </w:r>
      <w:del w:id="244"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5" w:author="Franke, Carsten" w:date="2024-05-14T22:41:00Z" w16du:dateUtc="2024-05-14T20:41:00Z">
        <w:r w:rsidR="006A2DB6" w:rsidDel="000738AC">
          <w:rPr>
            <w:szCs w:val="24"/>
          </w:rPr>
          <w:delText>ross section</w:delText>
        </w:r>
      </w:del>
      <w:ins w:id="246"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7" w:author="Franke, Carsten" w:date="2024-05-14T22:41:00Z" w16du:dateUtc="2024-05-14T20:41:00Z">
        <w:r w:rsidR="006A2DB6" w:rsidDel="000738AC">
          <w:rPr>
            <w:szCs w:val="24"/>
          </w:rPr>
          <w:delText>ross section</w:delText>
        </w:r>
      </w:del>
      <w:ins w:id="248"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9"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1"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2"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2"/>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3"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4"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5"/>
      <w:commentRangeStart w:id="256"/>
      <w:del w:id="257" w:author="Franke, Carsten" w:date="2024-05-14T22:59:00Z" w16du:dateUtc="2024-05-14T20:59:00Z">
        <w:r w:rsidDel="00E813F2">
          <w:rPr>
            <w:szCs w:val="24"/>
          </w:rPr>
          <w:delText>CNB</w:delText>
        </w:r>
      </w:del>
      <w:commentRangeEnd w:id="255"/>
      <w:r w:rsidR="00A24D2B">
        <w:rPr>
          <w:rStyle w:val="Kommentarzeichen"/>
          <w:rFonts w:ascii="Calibri" w:eastAsia="Times New Roman" w:hAnsi="Calibri"/>
          <w:lang w:val="en-US" w:eastAsia="x-none"/>
        </w:rPr>
        <w:commentReference w:id="255"/>
      </w:r>
      <w:commentRangeEnd w:id="256"/>
      <w:r w:rsidR="00E813F2">
        <w:rPr>
          <w:rStyle w:val="Kommentarzeichen"/>
          <w:rFonts w:ascii="Calibri" w:eastAsia="Times New Roman" w:hAnsi="Calibri"/>
          <w:lang w:val="en-US" w:eastAsia="x-none"/>
        </w:rPr>
        <w:commentReference w:id="256"/>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8" w:author="Franke, Carsten" w:date="2024-05-14T19:39:00Z" w16du:dateUtc="2024-05-14T17:39:00Z">
              <w:r w:rsidRPr="00EC4DAD" w:rsidDel="00936D25">
                <w:rPr>
                  <w:b/>
                  <w:szCs w:val="24"/>
                </w:rPr>
                <w:delText>Value Space</w:delText>
              </w:r>
            </w:del>
            <w:ins w:id="259"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60"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1" w:name="_Hlk166620136"/>
      <w:r w:rsidR="00A24D2B">
        <w:rPr>
          <w:rFonts w:eastAsia="Times New Roman"/>
          <w:szCs w:val="24"/>
        </w:rPr>
        <w:t xml:space="preserve"> —</w:t>
      </w:r>
      <w:r>
        <w:rPr>
          <w:rFonts w:eastAsia="Times New Roman"/>
          <w:szCs w:val="24"/>
        </w:rPr>
        <w:t xml:space="preserve"> </w:t>
      </w:r>
      <w:bookmarkEnd w:id="261"/>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2" w:author="Franke, Carsten" w:date="2024-05-15T11:25:00Z" w16du:dateUtc="2024-05-15T09:25:00Z">
        <w:r w:rsidDel="00161D69">
          <w:rPr>
            <w:szCs w:val="24"/>
          </w:rPr>
          <w:delText>;</w:delText>
        </w:r>
      </w:del>
      <w:ins w:id="263"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4"/>
            <w:commentRangeStart w:id="265"/>
            <w:r w:rsidRPr="006A2DB6">
              <w:rPr>
                <w:szCs w:val="24"/>
              </w:rPr>
              <w:t xml:space="preserve">Vectorized version by </w:t>
            </w:r>
            <w:proofErr w:type="spellStart"/>
            <w:r w:rsidRPr="006A2DB6">
              <w:rPr>
                <w:szCs w:val="24"/>
              </w:rPr>
              <w:t>Sakurambo</w:t>
            </w:r>
            <w:commentRangeEnd w:id="264"/>
            <w:proofErr w:type="spellEnd"/>
            <w:r w:rsidR="00BB0230">
              <w:rPr>
                <w:rStyle w:val="Kommentarzeichen"/>
                <w:rFonts w:ascii="Calibri" w:eastAsia="Times New Roman" w:hAnsi="Calibri"/>
                <w:lang w:val="en-US" w:eastAsia="x-none"/>
              </w:rPr>
              <w:commentReference w:id="264"/>
            </w:r>
            <w:commentRangeEnd w:id="265"/>
            <w:r w:rsidR="000B3483">
              <w:rPr>
                <w:rStyle w:val="Kommentarzeichen"/>
                <w:rFonts w:ascii="Calibri" w:eastAsia="Times New Roman" w:hAnsi="Calibri"/>
                <w:lang w:val="en-US" w:eastAsia="x-none"/>
              </w:rPr>
              <w:commentReference w:id="26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6"/>
            <w:commentRangeStart w:id="267"/>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6"/>
            <w:r w:rsidR="00BB0230">
              <w:rPr>
                <w:rStyle w:val="Kommentarzeichen"/>
                <w:rFonts w:ascii="Calibri" w:eastAsia="Times New Roman" w:hAnsi="Calibri"/>
                <w:lang w:val="en-US" w:eastAsia="x-none"/>
              </w:rPr>
              <w:commentReference w:id="266"/>
            </w:r>
            <w:commentRangeEnd w:id="267"/>
            <w:r w:rsidR="000B3483">
              <w:rPr>
                <w:rStyle w:val="Kommentarzeichen"/>
                <w:rFonts w:ascii="Calibri" w:eastAsia="Times New Roman" w:hAnsi="Calibri"/>
                <w:lang w:val="en-US" w:eastAsia="x-none"/>
              </w:rPr>
              <w:commentReference w:id="267"/>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8"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9"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0"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1"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2"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3"/>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3"/>
      <w:r w:rsidR="00A8262F">
        <w:rPr>
          <w:rStyle w:val="Kommentarzeichen"/>
          <w:rFonts w:ascii="Calibri" w:eastAsia="Times New Roman" w:hAnsi="Calibri"/>
          <w:lang w:val="en-US" w:eastAsia="x-none"/>
        </w:rPr>
        <w:commentReference w:id="273"/>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4"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5"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9"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2" w:name="_Hlk166665138"/>
      <w:r w:rsidR="00EB76FD">
        <w:rPr>
          <w:szCs w:val="24"/>
        </w:rPr>
        <w:t>, for example</w:t>
      </w:r>
      <w:bookmarkEnd w:id="282"/>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3" w:author="Franke, Carsten" w:date="2024-05-15T12:18:00Z" w16du:dateUtc="2024-05-15T10:18:00Z">
        <w:r w:rsidR="006541E3">
          <w:t>It is o</w:t>
        </w:r>
      </w:ins>
      <w:del w:id="284"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5" w:author="Franke, Carsten" w:date="2024-05-15T12:18:00Z" w16du:dateUtc="2024-05-15T10:18:00Z">
        <w:r w:rsidR="006541E3" w:rsidRPr="006541E3">
          <w:rPr>
            <w:szCs w:val="24"/>
          </w:rPr>
          <w:t>In this situation</w:t>
        </w:r>
      </w:ins>
      <w:del w:id="286"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7"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8"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9"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90"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1"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2"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3"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4" w:author="LUEJE Claudia" w:date="2024-05-02T19:05:00Z">
        <w:r w:rsidDel="00BF4909">
          <w:rPr>
            <w:rStyle w:val="citesec"/>
            <w:szCs w:val="24"/>
          </w:rPr>
          <w:delText>clau</w:delText>
        </w:r>
      </w:del>
      <w:del w:id="295"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6"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7"/>
      <w:r>
        <w:rPr>
          <w:szCs w:val="24"/>
        </w:rPr>
        <w:t xml:space="preserve">, </w:t>
      </w:r>
      <w:ins w:id="298" w:author="LUEJE Claudia" w:date="2024-05-02T19:05:00Z">
        <w:r w:rsidR="00BF4909">
          <w:rPr>
            <w:szCs w:val="24"/>
          </w:rPr>
          <w:t>can</w:t>
        </w:r>
      </w:ins>
      <w:del w:id="299" w:author="LUEJE Claudia" w:date="2024-05-02T19:05:00Z">
        <w:r w:rsidDel="00BF4909">
          <w:rPr>
            <w:szCs w:val="24"/>
          </w:rPr>
          <w:delText>may</w:delText>
        </w:r>
      </w:del>
      <w:r>
        <w:rPr>
          <w:szCs w:val="24"/>
        </w:rPr>
        <w:t xml:space="preserve"> </w:t>
      </w:r>
      <w:commentRangeEnd w:id="297"/>
      <w:r w:rsidR="00440365">
        <w:rPr>
          <w:rStyle w:val="Kommentarzeichen"/>
          <w:rFonts w:ascii="Calibri" w:eastAsia="Times New Roman" w:hAnsi="Calibri"/>
          <w:lang w:val="en-US" w:eastAsia="x-none"/>
        </w:rPr>
        <w:commentReference w:id="297"/>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300" w:name="_Toc428456272"/>
      <w:bookmarkStart w:id="301" w:name="_Toc428537235"/>
      <w:bookmarkStart w:id="302" w:name="_Toc428969554"/>
      <w:bookmarkStart w:id="303" w:name="_Toc429052945"/>
      <w:bookmarkEnd w:id="300"/>
      <w:bookmarkEnd w:id="301"/>
      <w:bookmarkEnd w:id="302"/>
      <w:bookmarkEnd w:id="303"/>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4" w:author="Franke, Carsten" w:date="2024-05-15T11:40:00Z" w16du:dateUtc="2024-05-15T09:40:00Z">
          <w:pPr>
            <w:pStyle w:val="Textkrper"/>
            <w:autoSpaceDE w:val="0"/>
            <w:autoSpaceDN w:val="0"/>
            <w:adjustRightInd w:val="0"/>
          </w:pPr>
        </w:pPrChange>
      </w:pPr>
      <w:ins w:id="305" w:author="Franke, Carsten" w:date="2024-05-15T11:44:00Z" w16du:dateUtc="2024-05-15T09:44:00Z">
        <w:r w:rsidRPr="00440365">
          <w:rPr>
            <w:szCs w:val="24"/>
          </w:rPr>
          <w:t>χMCF recognizes the following mounting constellations</w:t>
        </w:r>
      </w:ins>
      <w:del w:id="306" w:author="Franke, Carsten" w:date="2024-05-15T11:44:00Z" w16du:dateUtc="2024-05-15T09:44:00Z">
        <w:r w:rsidR="006A2DB6" w:rsidDel="00440365">
          <w:rPr>
            <w:szCs w:val="24"/>
          </w:rPr>
          <w:delText>The</w:delText>
        </w:r>
      </w:del>
      <w:ins w:id="307" w:author="LUEJE Claudia" w:date="2024-05-02T19:07:00Z">
        <w:del w:id="308" w:author="Franke, Carsten" w:date="2024-05-15T11:44:00Z" w16du:dateUtc="2024-05-15T09:44:00Z">
          <w:r w:rsidR="00215579" w:rsidDel="00440365">
            <w:rPr>
              <w:szCs w:val="24"/>
            </w:rPr>
            <w:delText xml:space="preserve"> </w:delText>
          </w:r>
        </w:del>
      </w:ins>
      <w:del w:id="309" w:author="Franke, Carsten" w:date="2024-05-15T11:44:00Z" w16du:dateUtc="2024-05-15T09:44:00Z">
        <w:r w:rsidR="006A2DB6" w:rsidDel="00440365">
          <w:rPr>
            <w:szCs w:val="24"/>
          </w:rPr>
          <w:delText xml:space="preserve">re are the following </w:delText>
        </w:r>
      </w:del>
      <w:ins w:id="310" w:author="LUEJE Claudia" w:date="2024-05-02T19:07:00Z">
        <w:del w:id="311" w:author="Franke, Carsten" w:date="2024-05-15T11:44:00Z" w16du:dateUtc="2024-05-15T09:44:00Z">
          <w:r w:rsidR="00215579" w:rsidDel="00440365">
            <w:rPr>
              <w:szCs w:val="24"/>
            </w:rPr>
            <w:delText xml:space="preserve">are </w:delText>
          </w:r>
        </w:del>
      </w:ins>
      <w:del w:id="312"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3" w:name="_Hlk166665940"/>
      <w:r w:rsidRPr="00D85732">
        <w:t>NOTE</w:t>
      </w:r>
      <w:r w:rsidRPr="00D85732">
        <w:tab/>
      </w:r>
      <w:bookmarkEnd w:id="313"/>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4"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5"/>
      <w:ins w:id="316" w:author="LUEJE Claudia" w:date="2024-05-02T19:13:00Z">
        <w:r w:rsidR="000D5BDE">
          <w:rPr>
            <w:szCs w:val="24"/>
          </w:rPr>
          <w:t xml:space="preserve"> </w:t>
        </w:r>
      </w:ins>
      <w:ins w:id="317" w:author="LUEJE Claudia" w:date="2024-05-02T19:14:00Z">
        <w:r w:rsidR="000D5BDE">
          <w:rPr>
            <w:szCs w:val="24"/>
          </w:rPr>
          <w:t>(FDS)</w:t>
        </w:r>
      </w:ins>
      <w:commentRangeEnd w:id="315"/>
      <w:r w:rsidR="001625FD">
        <w:rPr>
          <w:rStyle w:val="Kommentarzeichen"/>
          <w:rFonts w:ascii="Calibri" w:eastAsia="Times New Roman" w:hAnsi="Calibri"/>
          <w:b w:val="0"/>
          <w:lang w:val="en-US" w:eastAsia="x-none"/>
        </w:rPr>
        <w:commentReference w:id="315"/>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8"/>
      <w:r>
        <w:rPr>
          <w:szCs w:val="24"/>
        </w:rPr>
        <w:t xml:space="preserve">the </w:t>
      </w:r>
      <w:del w:id="319" w:author="LUEJE Claudia" w:date="2024-05-02T19:14:00Z">
        <w:r w:rsidDel="000D5BDE">
          <w:rPr>
            <w:szCs w:val="24"/>
          </w:rPr>
          <w:delText>flow drilled screw</w:delText>
        </w:r>
      </w:del>
      <w:ins w:id="320"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1" w:author="LUEJE Claudia" w:date="2024-05-02T19:14:00Z">
        <w:r w:rsidR="000D5BDE">
          <w:rPr>
            <w:szCs w:val="24"/>
          </w:rPr>
          <w:t>FDS</w:t>
        </w:r>
      </w:ins>
      <w:del w:id="322" w:author="LUEJE Claudia" w:date="2024-05-02T19:14:00Z">
        <w:r w:rsidDel="000D5BDE">
          <w:rPr>
            <w:szCs w:val="24"/>
          </w:rPr>
          <w:delText>flow drilled screw</w:delText>
        </w:r>
      </w:del>
      <w:r>
        <w:rPr>
          <w:szCs w:val="24"/>
        </w:rPr>
        <w:t xml:space="preserve"> combines </w:t>
      </w:r>
      <w:commentRangeEnd w:id="318"/>
      <w:r w:rsidR="001625FD">
        <w:rPr>
          <w:rStyle w:val="Kommentarzeichen"/>
          <w:rFonts w:ascii="Calibri" w:eastAsia="Times New Roman" w:hAnsi="Calibri"/>
          <w:lang w:val="en-US" w:eastAsia="x-none"/>
        </w:rPr>
        <w:commentReference w:id="318"/>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3" w:author="LUEJE Claudia" w:date="2024-05-02T19:14:00Z">
        <w:r w:rsidDel="000D5BDE">
          <w:rPr>
            <w:szCs w:val="24"/>
          </w:rPr>
          <w:delText>flow drilled screw</w:delText>
        </w:r>
      </w:del>
      <w:ins w:id="324"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5"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6" w:author="LUEJE Claudia" w:date="2024-05-02T19:14:00Z">
        <w:r w:rsidDel="000D5BDE">
          <w:rPr>
            <w:szCs w:val="24"/>
          </w:rPr>
          <w:delText>flow drilled screw</w:delText>
        </w:r>
      </w:del>
      <w:ins w:id="327"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8" w:author="LUEJE Claudia" w:date="2024-05-02T19:23:00Z">
              <w:r w:rsidRPr="006A2DB6" w:rsidDel="00A06E4F">
                <w:rPr>
                  <w:rStyle w:val="citesec"/>
                  <w:szCs w:val="24"/>
                </w:rPr>
                <w:delText>clause</w:delText>
              </w:r>
            </w:del>
            <w:del w:id="329"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1"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2" w:author="Franke, Carsten" w:date="2024-05-14T23:27:00Z" w16du:dateUtc="2024-05-14T21:27:00Z">
        <w:r w:rsidDel="00A1618B">
          <w:rPr>
            <w:szCs w:val="24"/>
          </w:rPr>
          <w:delText xml:space="preserve">is </w:delText>
        </w:r>
      </w:del>
      <w:r>
        <w:rPr>
          <w:szCs w:val="24"/>
        </w:rPr>
        <w:t xml:space="preserve">can </w:t>
      </w:r>
      <w:del w:id="333" w:author="Franke, Carsten" w:date="2024-05-15T14:05:00Z" w16du:dateUtc="2024-05-15T12:05:00Z">
        <w:r w:rsidDel="00154D64">
          <w:rPr>
            <w:szCs w:val="24"/>
          </w:rPr>
          <w:delText xml:space="preserve">then </w:delText>
        </w:r>
      </w:del>
      <w:r>
        <w:rPr>
          <w:szCs w:val="24"/>
        </w:rPr>
        <w:t xml:space="preserve">be stored </w:t>
      </w:r>
      <w:ins w:id="334"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5"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8"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9" w:author="Franke, Carsten" w:date="2024-05-14T14:28:00Z" w16du:dateUtc="2024-05-14T12:28:00Z">
        <w:r w:rsidR="00E72516">
          <w:rPr>
            <w:rFonts w:cstheme="minorHAnsi"/>
          </w:rPr>
          <w:t>×</w:t>
        </w:r>
      </w:ins>
      <w:del w:id="340" w:author="Franke, Carsten" w:date="2024-05-14T14:28:00Z" w16du:dateUtc="2024-05-14T12:28:00Z">
        <w:r w:rsidRPr="00823BF6" w:rsidDel="00E72516">
          <w:rPr>
            <w:szCs w:val="24"/>
            <w:rPrChange w:id="341" w:author="LUEJE Claudia" w:date="2024-05-02T19:28:00Z">
              <w:rPr>
                <w:i/>
                <w:szCs w:val="24"/>
              </w:rPr>
            </w:rPrChange>
          </w:rPr>
          <w:delText>x</w:delText>
        </w:r>
      </w:del>
      <w:r w:rsidRPr="00823BF6">
        <w:rPr>
          <w:szCs w:val="24"/>
          <w:rPrChange w:id="342"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3"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6"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7"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8"/>
            <w:commentRangeStart w:id="349"/>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8"/>
            <w:r w:rsidR="001D288C">
              <w:rPr>
                <w:rStyle w:val="Kommentarzeichen"/>
                <w:rFonts w:ascii="Calibri" w:eastAsia="Times New Roman" w:hAnsi="Calibri"/>
                <w:lang w:val="en-US" w:eastAsia="x-none"/>
              </w:rPr>
              <w:commentReference w:id="348"/>
            </w:r>
            <w:commentRangeEnd w:id="349"/>
            <w:r w:rsidR="003862DE">
              <w:rPr>
                <w:rStyle w:val="Kommentarzeichen"/>
                <w:rFonts w:ascii="Calibri" w:eastAsia="Times New Roman" w:hAnsi="Calibri"/>
                <w:lang w:val="en-US" w:eastAsia="x-none"/>
              </w:rPr>
              <w:commentReference w:id="349"/>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2"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3"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5" w:author="Franke, Carsten" w:date="2024-05-14T22:41:00Z" w16du:dateUtc="2024-05-14T20:41:00Z">
        <w:r w:rsidDel="000738AC">
          <w:rPr>
            <w:szCs w:val="24"/>
          </w:rPr>
          <w:delText>ross section</w:delText>
        </w:r>
      </w:del>
      <w:ins w:id="356"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9"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60" w:name="_Hlk166794278"/>
      <w:r w:rsidR="00AA0EF6">
        <w:rPr>
          <w:szCs w:val="24"/>
        </w:rPr>
        <w:t>for example</w:t>
      </w:r>
      <w:bookmarkEnd w:id="360"/>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1"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4"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5"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6"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7" w:author="Franke, Carsten" w:date="2024-05-16T22:08:00Z" w16du:dateUtc="2024-05-16T20:08:00Z">
        <w:r w:rsidDel="003B365A">
          <w:rPr>
            <w:szCs w:val="24"/>
          </w:rPr>
          <w:delText>polyline2</w:delText>
        </w:r>
      </w:del>
      <w:ins w:id="368" w:author="Franke, Carsten" w:date="2024-05-16T22:08:00Z" w16du:dateUtc="2024-05-16T20:08:00Z">
        <w:r w:rsidR="003B365A">
          <w:rPr>
            <w:szCs w:val="24"/>
          </w:rPr>
          <w:t>polyline</w:t>
        </w:r>
        <w:r w:rsidR="003B365A">
          <w:rPr>
            <w:szCs w:val="24"/>
          </w:rPr>
          <w:t>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9"/>
      <w:del w:id="370"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9"/>
      <w:r w:rsidR="004F76E4">
        <w:rPr>
          <w:rStyle w:val="Kommentarzeichen"/>
          <w:rFonts w:ascii="Calibri" w:eastAsia="Times New Roman" w:hAnsi="Calibri"/>
          <w:lang w:val="en-US" w:eastAsia="x-none"/>
        </w:rPr>
        <w:commentReference w:id="369"/>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1"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2" w:author="Franke, Carsten" w:date="2024-05-16T22:30:00Z" w16du:dateUtc="2024-05-16T20:30:00Z">
              <w:r w:rsidR="00A756E5" w:rsidRPr="00A756E5">
                <w:rPr>
                  <w:i/>
                  <w:szCs w:val="18"/>
                  <w:rPrChange w:id="373" w:author="Franke, Carsten" w:date="2024-05-16T22:31:00Z" w16du:dateUtc="2024-05-16T20:31:00Z">
                    <w:rPr>
                      <w:i/>
                      <w:sz w:val="24"/>
                    </w:rPr>
                  </w:rPrChange>
                </w:rPr>
                <w:t>L</w:t>
              </w:r>
              <w:r w:rsidR="00A756E5" w:rsidRPr="00A756E5">
                <w:rPr>
                  <w:szCs w:val="18"/>
                  <w:vertAlign w:val="subscript"/>
                  <w:rPrChange w:id="374"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5" w:author="Franke, Carsten" w:date="2024-05-16T22:34:00Z" w16du:dateUtc="2024-05-16T20:34:00Z">
        <w:r w:rsidR="00A756E5" w:rsidRPr="00A756E5">
          <w:rPr>
            <w:i/>
            <w:rPrChange w:id="376" w:author="Franke, Carsten" w:date="2024-05-16T22:34:00Z" w16du:dateUtc="2024-05-16T20:34:00Z">
              <w:rPr>
                <w:i/>
                <w:sz w:val="24"/>
              </w:rPr>
            </w:rPrChange>
          </w:rPr>
          <w:t>L</w:t>
        </w:r>
        <w:r w:rsidR="00A756E5" w:rsidRPr="00A756E5">
          <w:rPr>
            <w:vertAlign w:val="subscript"/>
            <w:rPrChange w:id="377"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8"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9" w:name="_Hlk166791396"/>
      <w:ins w:id="380" w:author="Franke, Carsten" w:date="2024-05-16T22:36:00Z" w16du:dateUtc="2024-05-16T20:36:00Z">
        <w:r w:rsidR="00971231">
          <w:rPr>
            <w:i/>
          </w:rPr>
          <w:t>s</w:t>
        </w:r>
        <w:r w:rsidR="00971231">
          <w:t xml:space="preserve"> = </w:t>
        </w:r>
      </w:ins>
      <w:bookmarkEnd w:id="379"/>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1"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2" w:author="Franke, Carsten" w:date="2024-05-16T21:58:00Z" w16du:dateUtc="2024-05-16T19:58:00Z">
              <w:r w:rsidRPr="006A2DB6" w:rsidDel="004E16A8">
                <w:rPr>
                  <w:szCs w:val="24"/>
                </w:rPr>
                <w:delText>“</w:delText>
              </w:r>
            </w:del>
            <w:r w:rsidRPr="006A2DB6">
              <w:rPr>
                <w:szCs w:val="24"/>
              </w:rPr>
              <w:t>spacing</w:t>
            </w:r>
            <w:del w:id="383"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4"/>
            <w:r w:rsidRPr="006A2DB6">
              <w:rPr>
                <w:szCs w:val="24"/>
              </w:rPr>
              <w:t>Last</w:t>
            </w:r>
            <w:ins w:id="385" w:author="Franke, Carsten" w:date="2024-05-16T21:56:00Z" w16du:dateUtc="2024-05-16T19:56:00Z">
              <w:r w:rsidR="00CA0C2D">
                <w:rPr>
                  <w:szCs w:val="18"/>
                </w:rPr>
                <w:t xml:space="preserve"> spacing</w:t>
              </w:r>
            </w:ins>
            <w:r w:rsidRPr="006A2DB6">
              <w:rPr>
                <w:szCs w:val="24"/>
              </w:rPr>
              <w:t>.</w:t>
            </w:r>
            <w:commentRangeEnd w:id="384"/>
            <w:r w:rsidR="00CA0C2D">
              <w:rPr>
                <w:rStyle w:val="Kommentarzeichen"/>
                <w:rFonts w:ascii="Calibri" w:eastAsia="Times New Roman" w:hAnsi="Calibri"/>
                <w:lang w:val="en-US" w:eastAsia="x-none"/>
              </w:rPr>
              <w:commentReference w:id="384"/>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6"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7"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8"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408030" r:id="rId46"/>
          </w:object>
        </w:r>
      </w:del>
      <m:oMath>
        <m:r>
          <w:ins w:id="389" w:author="Franke, Carsten" w:date="2024-05-16T21:43:00Z" w16du:dateUtc="2024-05-16T19:43:00Z">
            <w:rPr>
              <w:rFonts w:ascii="Cambria Math" w:hAnsi="Cambria Math"/>
              <w:szCs w:val="24"/>
            </w:rPr>
            <m:t>d</m:t>
          </w:ins>
        </m:r>
        <w:commentRangeStart w:id="390"/>
        <m:r>
          <w:ins w:id="391" w:author="Franke, Carsten" w:date="2024-05-16T21:43:00Z" w16du:dateUtc="2024-05-16T19:43:00Z">
            <m:rPr>
              <m:sty m:val="p"/>
            </m:rPr>
            <w:rPr>
              <w:rFonts w:ascii="Cambria Math" w:hAnsi="Cambria Math"/>
              <w:szCs w:val="24"/>
            </w:rPr>
            <m:t>≔</m:t>
          </w:ins>
        </m:r>
        <w:commentRangeEnd w:id="390"/>
        <m:r>
          <w:ins w:id="392" w:author="Franke, Carsten" w:date="2024-05-16T21:45:00Z" w16du:dateUtc="2024-05-16T19:45:00Z">
            <m:rPr>
              <m:sty m:val="p"/>
            </m:rPr>
            <w:rPr>
              <w:rStyle w:val="Kommentarzeichen"/>
              <w:rFonts w:ascii="Calibri" w:eastAsia="Times New Roman" w:hAnsi="Calibri"/>
              <w:lang w:val="en-US" w:eastAsia="x-none"/>
            </w:rPr>
            <w:commentReference w:id="390"/>
          </w:ins>
        </m:r>
        <m:f>
          <m:fPr>
            <m:ctrlPr>
              <w:ins w:id="393" w:author="Franke, Carsten" w:date="2024-05-16T21:43:00Z" w16du:dateUtc="2024-05-16T19:43:00Z">
                <w:rPr>
                  <w:rFonts w:ascii="Cambria Math" w:hAnsi="Cambria Math"/>
                  <w:szCs w:val="24"/>
                </w:rPr>
              </w:ins>
            </m:ctrlPr>
          </m:fPr>
          <m:num>
            <m:r>
              <w:ins w:id="394" w:author="Franke, Carsten" w:date="2024-05-16T21:43:00Z" w16du:dateUtc="2024-05-16T19:43:00Z">
                <w:rPr>
                  <w:rFonts w:ascii="Cambria Math" w:hAnsi="Cambria Math"/>
                  <w:szCs w:val="24"/>
                </w:rPr>
                <m:t>l</m:t>
              </w:ins>
            </m:r>
          </m:num>
          <m:den>
            <m:r>
              <w:ins w:id="395" w:author="Franke, Carsten" w:date="2024-05-16T21:43:00Z" w16du:dateUtc="2024-05-16T19:43:00Z">
                <w:rPr>
                  <w:rFonts w:ascii="Cambria Math" w:hAnsi="Cambria Math"/>
                  <w:szCs w:val="24"/>
                </w:rPr>
                <m:t>l</m:t>
              </w:ins>
            </m:r>
            <m:r>
              <w:ins w:id="396" w:author="Franke, Carsten" w:date="2024-05-16T21:43:00Z" w16du:dateUtc="2024-05-16T19:43:00Z">
                <m:rPr>
                  <m:sty m:val="p"/>
                </m:rPr>
                <w:rPr>
                  <w:rFonts w:ascii="Cambria Math" w:hAnsi="Cambria Math"/>
                  <w:szCs w:val="24"/>
                </w:rPr>
                <m:t>+</m:t>
              </w:ins>
            </m:r>
            <m:r>
              <w:ins w:id="397"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8"/>
      <w:r>
        <w:t>where</w:t>
      </w:r>
      <w:commentRangeEnd w:id="398"/>
      <w:r w:rsidR="00092E10">
        <w:rPr>
          <w:rStyle w:val="Kommentarzeichen"/>
          <w:rFonts w:ascii="Calibri" w:eastAsia="Times New Roman" w:hAnsi="Calibri"/>
          <w:lang w:val="en-US" w:eastAsia="x-none"/>
        </w:rPr>
        <w:commentReference w:id="398"/>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9"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400" w:name="_Hlk166791559"/>
      <w:ins w:id="401" w:author="Franke, Carsten" w:date="2024-05-16T22:38:00Z" w16du:dateUtc="2024-05-16T20:38:00Z">
        <w:r w:rsidR="00971231" w:rsidRPr="00971231">
          <w:rPr>
            <w:i/>
            <w:szCs w:val="24"/>
            <w:rPrChange w:id="402" w:author="Franke, Carsten" w:date="2024-05-16T22:38:00Z" w16du:dateUtc="2024-05-16T20:38:00Z">
              <w:rPr>
                <w:szCs w:val="24"/>
              </w:rPr>
            </w:rPrChange>
          </w:rPr>
          <w:t>d</w:t>
        </w:r>
        <w:r w:rsidR="00971231">
          <w:rPr>
            <w:szCs w:val="24"/>
          </w:rPr>
          <w:t xml:space="preserve"> = </w:t>
        </w:r>
      </w:ins>
      <w:bookmarkEnd w:id="400"/>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3"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4"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5" w:author="Franke, Carsten" w:date="2024-05-16T22:43:00Z" w16du:dateUtc="2024-05-16T20:43:00Z">
              <w:r>
                <w:rPr>
                  <w:szCs w:val="24"/>
                </w:rPr>
                <w:t>f</w:t>
              </w:r>
            </w:ins>
            <w:del w:id="406"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7"/>
            <w:ins w:id="408" w:author="Franke, Carsten" w:date="2024-05-16T22:43:00Z" w16du:dateUtc="2024-05-16T20:43:00Z">
              <w:r>
                <w:rPr>
                  <w:szCs w:val="24"/>
                </w:rPr>
                <w:lastRenderedPageBreak/>
                <w:t>t</w:t>
              </w:r>
            </w:ins>
            <w:del w:id="409" w:author="Franke, Carsten" w:date="2024-05-16T22:43:00Z" w16du:dateUtc="2024-05-16T20:43:00Z">
              <w:r w:rsidR="00B64EBE" w:rsidRPr="006A2DB6" w:rsidDel="00CD436B">
                <w:rPr>
                  <w:szCs w:val="24"/>
                </w:rPr>
                <w:delText>T</w:delText>
              </w:r>
            </w:del>
            <w:r w:rsidR="006A2DB6" w:rsidRPr="006A2DB6">
              <w:rPr>
                <w:szCs w:val="24"/>
              </w:rPr>
              <w:t>o</w:t>
            </w:r>
            <w:commentRangeEnd w:id="407"/>
            <w:r>
              <w:rPr>
                <w:rStyle w:val="Kommentarzeichen"/>
                <w:rFonts w:ascii="Calibri" w:eastAsia="Times New Roman" w:hAnsi="Calibri"/>
                <w:lang w:val="en-US" w:eastAsia="x-none"/>
              </w:rPr>
              <w:commentReference w:id="407"/>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10"/>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2" w:author="LUEJE Claudia" w:date="2024-05-02T19:59:00Z">
            <w:rPr>
              <w:i/>
              <w:szCs w:val="24"/>
              <w:vertAlign w:val="subscript"/>
            </w:rPr>
          </w:rPrChange>
        </w:rPr>
        <w:t>n</w:t>
      </w:r>
      <w:proofErr w:type="spellEnd"/>
      <w:r w:rsidRPr="00B64EBE">
        <w:rPr>
          <w:szCs w:val="24"/>
          <w:vertAlign w:val="subscript"/>
          <w:rPrChange w:id="413" w:author="LUEJE Claudia" w:date="2024-05-02T19:59:00Z">
            <w:rPr>
              <w:i/>
              <w:szCs w:val="24"/>
              <w:vertAlign w:val="subscript"/>
            </w:rPr>
          </w:rPrChange>
        </w:rPr>
        <w:t xml:space="preserve">, </w:t>
      </w:r>
      <w:proofErr w:type="spellStart"/>
      <w:r w:rsidRPr="00B64EBE">
        <w:rPr>
          <w:szCs w:val="24"/>
          <w:vertAlign w:val="subscript"/>
          <w:rPrChange w:id="414"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5"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10"/>
      <w:r w:rsidR="00CD436B">
        <w:rPr>
          <w:rStyle w:val="Kommentarzeichen"/>
          <w:rFonts w:ascii="Calibri" w:eastAsia="Times New Roman" w:hAnsi="Calibri"/>
          <w:lang w:val="en-US" w:eastAsia="x-none"/>
        </w:rPr>
        <w:commentReference w:id="410"/>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6"/>
      <w:commentRangeStart w:id="417"/>
      <w:proofErr w:type="spellStart"/>
      <w:r w:rsidRPr="00CD436B">
        <w:rPr>
          <w:i/>
          <w:szCs w:val="24"/>
          <w:rPrChange w:id="418" w:author="Franke, Carsten" w:date="2024-05-16T22:49:00Z" w16du:dateUtc="2024-05-16T20:49:00Z">
            <w:rPr>
              <w:szCs w:val="24"/>
            </w:rPr>
          </w:rPrChange>
        </w:rPr>
        <w:t>L</w:t>
      </w:r>
      <w:commentRangeEnd w:id="416"/>
      <w:r w:rsidR="002740C9" w:rsidRPr="00CD436B">
        <w:rPr>
          <w:rStyle w:val="Kommentarzeichen"/>
          <w:rFonts w:ascii="Calibri" w:eastAsia="Times New Roman" w:hAnsi="Calibri"/>
          <w:i/>
          <w:lang w:val="en-US" w:eastAsia="x-none"/>
          <w:rPrChange w:id="419" w:author="Franke, Carsten" w:date="2024-05-16T22:49:00Z" w16du:dateUtc="2024-05-16T20:49:00Z">
            <w:rPr>
              <w:rStyle w:val="Kommentarzeichen"/>
              <w:rFonts w:ascii="Calibri" w:eastAsia="Times New Roman" w:hAnsi="Calibri"/>
              <w:lang w:val="en-US" w:eastAsia="x-none"/>
            </w:rPr>
          </w:rPrChange>
        </w:rPr>
        <w:commentReference w:id="416"/>
      </w:r>
      <w:commentRangeEnd w:id="417"/>
      <w:r w:rsidR="00CD436B">
        <w:rPr>
          <w:rStyle w:val="Kommentarzeichen"/>
          <w:rFonts w:ascii="Calibri" w:eastAsia="Times New Roman" w:hAnsi="Calibri"/>
          <w:lang w:val="en-US" w:eastAsia="x-none"/>
        </w:rPr>
        <w:commentReference w:id="417"/>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20"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421" w:author="LUEJE Claudia" w:date="2024-05-02T20:00:00Z">
        <w:r w:rsidR="002740C9">
          <w:rPr>
            <w:rFonts w:eastAsia="Times New Roman"/>
            <w:szCs w:val="24"/>
          </w:rPr>
          <w:t>e</w:t>
        </w:r>
      </w:ins>
      <w:del w:id="422"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423"/>
      <w:r>
        <w:rPr>
          <w:rFonts w:eastAsia="Times New Roman"/>
          <w:szCs w:val="24"/>
        </w:rPr>
        <w:t>length</w:t>
      </w:r>
      <w:commentRangeEnd w:id="423"/>
      <w:r w:rsidR="00092E10">
        <w:rPr>
          <w:rStyle w:val="Kommentarzeichen"/>
          <w:rFonts w:ascii="Calibri" w:eastAsia="Times New Roman" w:hAnsi="Calibri"/>
          <w:b w:val="0"/>
          <w:lang w:val="en-US" w:eastAsia="x-none"/>
        </w:rPr>
        <w:commentReference w:id="423"/>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24"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408031" r:id="rId48"/>
        </w:object>
      </w:r>
      <w:del w:id="425"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408032" r:id="rId50"/>
          </w:object>
        </w:r>
      </w:del>
    </w:p>
    <w:p w14:paraId="5C01FED1" w14:textId="77777777" w:rsidR="00092E10" w:rsidRDefault="00092E10" w:rsidP="006713A7">
      <w:pPr>
        <w:pStyle w:val="Textkrper"/>
        <w:rPr>
          <w:ins w:id="426" w:author="LUEJE Claudia" w:date="2024-05-02T20:05:00Z"/>
        </w:rPr>
      </w:pPr>
      <w:proofErr w:type="gramStart"/>
      <w:ins w:id="427"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428"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29">
          <w:tblGrid>
            <w:gridCol w:w="397"/>
            <w:gridCol w:w="397"/>
            <w:gridCol w:w="482"/>
            <w:gridCol w:w="8477"/>
          </w:tblGrid>
        </w:tblGridChange>
      </w:tblGrid>
      <w:tr w:rsidR="00092E10" w14:paraId="2FBF89F1" w14:textId="77777777" w:rsidTr="00092E10">
        <w:trPr>
          <w:ins w:id="430" w:author="LUEJE Claudia" w:date="2024-05-02T20:05:00Z"/>
        </w:trPr>
        <w:tc>
          <w:tcPr>
            <w:tcW w:w="397" w:type="dxa"/>
            <w:shd w:val="clear" w:color="auto" w:fill="auto"/>
            <w:tcPrChange w:id="431" w:author="LUEJE Claudia" w:date="2024-05-02T20:05:00Z">
              <w:tcPr>
                <w:tcW w:w="397" w:type="dxa"/>
                <w:shd w:val="clear" w:color="auto" w:fill="auto"/>
              </w:tcPr>
            </w:tcPrChange>
          </w:tcPr>
          <w:p w14:paraId="53997FA0" w14:textId="77777777" w:rsidR="00092E10" w:rsidRDefault="00092E10" w:rsidP="003025D9">
            <w:pPr>
              <w:pStyle w:val="Textkrper"/>
              <w:rPr>
                <w:ins w:id="432" w:author="LUEJE Claudia" w:date="2024-05-02T20:05:00Z"/>
              </w:rPr>
            </w:pPr>
            <w:ins w:id="433" w:author="LUEJE Claudia" w:date="2024-05-02T20:05:00Z">
              <w:r>
                <w:t> </w:t>
              </w:r>
            </w:ins>
          </w:p>
        </w:tc>
        <w:tc>
          <w:tcPr>
            <w:tcW w:w="879" w:type="dxa"/>
            <w:shd w:val="clear" w:color="auto" w:fill="auto"/>
            <w:tcPrChange w:id="434" w:author="LUEJE Claudia" w:date="2024-05-02T20:05:00Z">
              <w:tcPr>
                <w:tcW w:w="397" w:type="dxa"/>
                <w:shd w:val="clear" w:color="auto" w:fill="auto"/>
              </w:tcPr>
            </w:tcPrChange>
          </w:tcPr>
          <w:p w14:paraId="42C205F3" w14:textId="5D3FC148" w:rsidR="00092E10" w:rsidRDefault="00092E10" w:rsidP="003025D9">
            <w:pPr>
              <w:pStyle w:val="Textkrper"/>
              <w:rPr>
                <w:ins w:id="435" w:author="LUEJE Claudia" w:date="2024-05-02T20:05:00Z"/>
              </w:rPr>
            </w:pPr>
            <w:proofErr w:type="spellStart"/>
            <w:ins w:id="436" w:author="LUEJE Claudia" w:date="2024-05-02T20:05:00Z">
              <w:r w:rsidRPr="00092E10">
                <w:rPr>
                  <w:i/>
                  <w:rPrChange w:id="437" w:author="LUEJE Claudia" w:date="2024-05-02T20:06:00Z">
                    <w:rPr/>
                  </w:rPrChange>
                </w:rPr>
                <w:t>L</w:t>
              </w:r>
              <w:r w:rsidRPr="00092E10">
                <w:rPr>
                  <w:vertAlign w:val="subscript"/>
                  <w:rPrChange w:id="438" w:author="LUEJE Claudia" w:date="2024-05-02T20:06:00Z">
                    <w:rPr/>
                  </w:rPrChange>
                </w:rPr>
                <w:t>to</w:t>
              </w:r>
            </w:ins>
            <w:ins w:id="439" w:author="LUEJE Claudia" w:date="2024-05-02T20:06:00Z">
              <w:r w:rsidRPr="00092E10">
                <w:rPr>
                  <w:vertAlign w:val="subscript"/>
                  <w:rPrChange w:id="440" w:author="LUEJE Claudia" w:date="2024-05-02T20:06:00Z">
                    <w:rPr/>
                  </w:rPrChange>
                </w:rPr>
                <w:t>tal</w:t>
              </w:r>
            </w:ins>
            <w:proofErr w:type="spellEnd"/>
          </w:p>
        </w:tc>
        <w:tc>
          <w:tcPr>
            <w:tcW w:w="8477" w:type="dxa"/>
            <w:shd w:val="clear" w:color="auto" w:fill="auto"/>
            <w:tcPrChange w:id="441" w:author="LUEJE Claudia" w:date="2024-05-02T20:05:00Z">
              <w:tcPr>
                <w:tcW w:w="8959" w:type="dxa"/>
                <w:gridSpan w:val="2"/>
                <w:shd w:val="clear" w:color="auto" w:fill="auto"/>
              </w:tcPr>
            </w:tcPrChange>
          </w:tcPr>
          <w:p w14:paraId="286B198A" w14:textId="100C3E1E" w:rsidR="00092E10" w:rsidRDefault="00092E10" w:rsidP="003025D9">
            <w:pPr>
              <w:pStyle w:val="Textkrper"/>
              <w:rPr>
                <w:ins w:id="442" w:author="LUEJE Claudia" w:date="2024-05-02T20:05:00Z"/>
              </w:rPr>
            </w:pPr>
            <w:ins w:id="443" w:author="LUEJE Claudia" w:date="2024-05-02T20:07:00Z">
              <w:r>
                <w:t>i</w:t>
              </w:r>
            </w:ins>
            <w:ins w:id="444" w:author="LUEJE Claudia" w:date="2024-05-02T20:06:00Z">
              <w:r>
                <w:t>s the total length of the polyline;</w:t>
              </w:r>
            </w:ins>
          </w:p>
        </w:tc>
      </w:tr>
      <w:tr w:rsidR="00092E10" w14:paraId="13F5F543" w14:textId="77777777" w:rsidTr="00092E10">
        <w:trPr>
          <w:ins w:id="445" w:author="LUEJE Claudia" w:date="2024-05-02T20:05:00Z"/>
        </w:trPr>
        <w:tc>
          <w:tcPr>
            <w:tcW w:w="397" w:type="dxa"/>
            <w:shd w:val="clear" w:color="auto" w:fill="auto"/>
            <w:tcPrChange w:id="446" w:author="LUEJE Claudia" w:date="2024-05-02T20:05:00Z">
              <w:tcPr>
                <w:tcW w:w="397" w:type="dxa"/>
                <w:shd w:val="clear" w:color="auto" w:fill="auto"/>
              </w:tcPr>
            </w:tcPrChange>
          </w:tcPr>
          <w:p w14:paraId="621BAEFA" w14:textId="77777777" w:rsidR="00092E10" w:rsidRDefault="00092E10" w:rsidP="003025D9">
            <w:pPr>
              <w:pStyle w:val="Textkrper"/>
              <w:rPr>
                <w:ins w:id="447" w:author="LUEJE Claudia" w:date="2024-05-02T20:05:00Z"/>
              </w:rPr>
            </w:pPr>
            <w:ins w:id="448" w:author="LUEJE Claudia" w:date="2024-05-02T20:05:00Z">
              <w:r>
                <w:t> </w:t>
              </w:r>
            </w:ins>
          </w:p>
        </w:tc>
        <w:tc>
          <w:tcPr>
            <w:tcW w:w="879" w:type="dxa"/>
            <w:shd w:val="clear" w:color="auto" w:fill="auto"/>
            <w:tcPrChange w:id="449" w:author="LUEJE Claudia" w:date="2024-05-02T20:05:00Z">
              <w:tcPr>
                <w:tcW w:w="397" w:type="dxa"/>
                <w:shd w:val="clear" w:color="auto" w:fill="auto"/>
              </w:tcPr>
            </w:tcPrChange>
          </w:tcPr>
          <w:p w14:paraId="5B149126" w14:textId="0F084985" w:rsidR="00092E10" w:rsidRDefault="00092E10" w:rsidP="003025D9">
            <w:pPr>
              <w:pStyle w:val="Textkrper"/>
              <w:rPr>
                <w:ins w:id="450" w:author="LUEJE Claudia" w:date="2024-05-02T20:05:00Z"/>
              </w:rPr>
            </w:pPr>
            <w:proofErr w:type="spellStart"/>
            <w:ins w:id="451" w:author="LUEJE Claudia" w:date="2024-05-02T20:07:00Z">
              <w:r w:rsidRPr="00092E10">
                <w:rPr>
                  <w:i/>
                  <w:rPrChange w:id="452" w:author="LUEJE Claudia" w:date="2024-05-02T20:07:00Z">
                    <w:rPr/>
                  </w:rPrChange>
                </w:rPr>
                <w:t>m</w:t>
              </w:r>
            </w:ins>
            <w:ins w:id="453" w:author="LUEJE Claudia" w:date="2024-05-02T20:06:00Z">
              <w:r w:rsidRPr="00092E10">
                <w:rPr>
                  <w:vertAlign w:val="subscript"/>
                  <w:rPrChange w:id="454" w:author="LUEJE Claudia" w:date="2024-05-02T20:07:00Z">
                    <w:rPr/>
                  </w:rPrChange>
                </w:rPr>
                <w:t>first</w:t>
              </w:r>
            </w:ins>
            <w:proofErr w:type="spellEnd"/>
          </w:p>
        </w:tc>
        <w:tc>
          <w:tcPr>
            <w:tcW w:w="8477" w:type="dxa"/>
            <w:shd w:val="clear" w:color="auto" w:fill="auto"/>
            <w:tcPrChange w:id="455" w:author="LUEJE Claudia" w:date="2024-05-02T20:05:00Z">
              <w:tcPr>
                <w:tcW w:w="8959" w:type="dxa"/>
                <w:gridSpan w:val="2"/>
                <w:shd w:val="clear" w:color="auto" w:fill="auto"/>
              </w:tcPr>
            </w:tcPrChange>
          </w:tcPr>
          <w:p w14:paraId="3F1140F6" w14:textId="6209B07B" w:rsidR="00092E10" w:rsidRDefault="00092E10" w:rsidP="003025D9">
            <w:pPr>
              <w:pStyle w:val="Textkrper"/>
              <w:rPr>
                <w:ins w:id="456" w:author="LUEJE Claudia" w:date="2024-05-02T20:05:00Z"/>
              </w:rPr>
            </w:pPr>
            <w:ins w:id="457" w:author="LUEJE Claudia" w:date="2024-05-02T20:07:00Z">
              <w:r>
                <w:t>i</w:t>
              </w:r>
            </w:ins>
            <w:ins w:id="458" w:author="LUEJE Claudia" w:date="2024-05-02T20:06:00Z">
              <w:r>
                <w:t xml:space="preserve">s </w:t>
              </w:r>
              <w:proofErr w:type="spellStart"/>
              <w:r>
                <w:t>first_spacing</w:t>
              </w:r>
              <w:proofErr w:type="spellEnd"/>
              <w:r>
                <w:t>;</w:t>
              </w:r>
            </w:ins>
          </w:p>
        </w:tc>
      </w:tr>
      <w:tr w:rsidR="00092E10" w14:paraId="2F639460" w14:textId="77777777" w:rsidTr="00092E10">
        <w:trPr>
          <w:ins w:id="459" w:author="LUEJE Claudia" w:date="2024-05-02T20:05:00Z"/>
        </w:trPr>
        <w:tc>
          <w:tcPr>
            <w:tcW w:w="397" w:type="dxa"/>
            <w:shd w:val="clear" w:color="auto" w:fill="auto"/>
            <w:tcPrChange w:id="460" w:author="LUEJE Claudia" w:date="2024-05-02T20:05:00Z">
              <w:tcPr>
                <w:tcW w:w="397" w:type="dxa"/>
                <w:shd w:val="clear" w:color="auto" w:fill="auto"/>
              </w:tcPr>
            </w:tcPrChange>
          </w:tcPr>
          <w:p w14:paraId="5DCEC149" w14:textId="77777777" w:rsidR="00092E10" w:rsidRDefault="00092E10" w:rsidP="003025D9">
            <w:pPr>
              <w:pStyle w:val="Textkrper"/>
              <w:rPr>
                <w:ins w:id="461" w:author="LUEJE Claudia" w:date="2024-05-02T20:05:00Z"/>
              </w:rPr>
            </w:pPr>
            <w:ins w:id="462" w:author="LUEJE Claudia" w:date="2024-05-02T20:05:00Z">
              <w:r>
                <w:t> </w:t>
              </w:r>
            </w:ins>
          </w:p>
        </w:tc>
        <w:tc>
          <w:tcPr>
            <w:tcW w:w="879" w:type="dxa"/>
            <w:shd w:val="clear" w:color="auto" w:fill="auto"/>
            <w:tcPrChange w:id="463" w:author="LUEJE Claudia" w:date="2024-05-02T20:05:00Z">
              <w:tcPr>
                <w:tcW w:w="397" w:type="dxa"/>
                <w:shd w:val="clear" w:color="auto" w:fill="auto"/>
              </w:tcPr>
            </w:tcPrChange>
          </w:tcPr>
          <w:p w14:paraId="5FDA0554" w14:textId="2E080433" w:rsidR="00092E10" w:rsidRDefault="00092E10" w:rsidP="003025D9">
            <w:pPr>
              <w:pStyle w:val="Textkrper"/>
              <w:rPr>
                <w:ins w:id="464" w:author="LUEJE Claudia" w:date="2024-05-02T20:05:00Z"/>
              </w:rPr>
            </w:pPr>
            <w:proofErr w:type="spellStart"/>
            <w:ins w:id="465" w:author="LUEJE Claudia" w:date="2024-05-02T20:06:00Z">
              <w:r w:rsidRPr="00092E10">
                <w:rPr>
                  <w:i/>
                  <w:rPrChange w:id="466" w:author="LUEJE Claudia" w:date="2024-05-02T20:07:00Z">
                    <w:rPr/>
                  </w:rPrChange>
                </w:rPr>
                <w:t>m</w:t>
              </w:r>
              <w:r w:rsidRPr="00092E10">
                <w:rPr>
                  <w:vertAlign w:val="subscript"/>
                  <w:rPrChange w:id="467" w:author="LUEJE Claudia" w:date="2024-05-02T20:07:00Z">
                    <w:rPr/>
                  </w:rPrChange>
                </w:rPr>
                <w:t>last</w:t>
              </w:r>
            </w:ins>
            <w:proofErr w:type="spellEnd"/>
          </w:p>
        </w:tc>
        <w:tc>
          <w:tcPr>
            <w:tcW w:w="8477" w:type="dxa"/>
            <w:shd w:val="clear" w:color="auto" w:fill="auto"/>
            <w:tcPrChange w:id="468" w:author="LUEJE Claudia" w:date="2024-05-02T20:05:00Z">
              <w:tcPr>
                <w:tcW w:w="8959" w:type="dxa"/>
                <w:gridSpan w:val="2"/>
                <w:shd w:val="clear" w:color="auto" w:fill="auto"/>
              </w:tcPr>
            </w:tcPrChange>
          </w:tcPr>
          <w:p w14:paraId="4A0B525D" w14:textId="0D907DA3" w:rsidR="00092E10" w:rsidRDefault="00092E10" w:rsidP="003025D9">
            <w:pPr>
              <w:pStyle w:val="Textkrper"/>
              <w:rPr>
                <w:ins w:id="469" w:author="LUEJE Claudia" w:date="2024-05-02T20:05:00Z"/>
              </w:rPr>
            </w:pPr>
            <w:ins w:id="470" w:author="LUEJE Claudia" w:date="2024-05-02T20:07:00Z">
              <w:r>
                <w:t>i</w:t>
              </w:r>
            </w:ins>
            <w:ins w:id="471"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472" w:author="LUEJE Claudia" w:date="2024-05-02T20:08:00Z">
        <w:r w:rsidR="00092E10">
          <w:rPr>
            <w:szCs w:val="24"/>
          </w:rPr>
          <w:t>OTE</w:t>
        </w:r>
      </w:ins>
      <w:del w:id="473"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408033"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408034"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408035"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408036"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474" w:author="LUEJE Claudia" w:date="2024-05-02T20:09:00Z">
        <w:r w:rsidR="00092E10">
          <w:rPr>
            <w:i/>
            <w:szCs w:val="24"/>
          </w:rPr>
          <w:t>d</w:t>
        </w:r>
      </w:ins>
      <w:proofErr w:type="spellEnd"/>
      <w:del w:id="475" w:author="LUEJE Claudia" w:date="2024-05-02T20:09:00Z">
        <w:r w:rsidR="003E48EC" w:rsidRPr="003E48EC" w:rsidDel="00092E10">
          <w:rPr>
            <w:i/>
            <w:szCs w:val="24"/>
          </w:rPr>
          <w:delText>d</w:delText>
        </w:r>
        <w:r w:rsidR="003E48EC" w:rsidRPr="00092E10" w:rsidDel="00092E10">
          <w:rPr>
            <w:szCs w:val="24"/>
            <w:rPrChange w:id="476" w:author="LUEJE Claudia" w:date="2024-05-02T20:09:00Z">
              <w:rPr>
                <w:i/>
                <w:szCs w:val="24"/>
              </w:rPr>
            </w:rPrChange>
          </w:rPr>
          <w:delText>:</w:delText>
        </w:r>
      </w:del>
      <w:r w:rsidR="003E48EC" w:rsidRPr="00092E10">
        <w:rPr>
          <w:szCs w:val="24"/>
          <w:rPrChange w:id="477" w:author="LUEJE Claudia" w:date="2024-05-02T20:09:00Z">
            <w:rPr>
              <w:i/>
              <w:szCs w:val="24"/>
            </w:rPr>
          </w:rPrChange>
        </w:rPr>
        <w:t xml:space="preserve"> </w:t>
      </w:r>
      <w:ins w:id="478" w:author="LUEJE Claudia" w:date="2024-05-02T20:09:00Z">
        <w:r w:rsidR="00092E10" w:rsidRPr="00092E10">
          <w:rPr>
            <w:szCs w:val="24"/>
            <w:rPrChange w:id="479" w:author="LUEJE Claudia" w:date="2024-05-02T20:09:00Z">
              <w:rPr>
                <w:i/>
                <w:szCs w:val="24"/>
              </w:rPr>
            </w:rPrChange>
          </w:rPr>
          <w:t xml:space="preserve">is </w:t>
        </w:r>
      </w:ins>
      <w:r w:rsidR="003E48EC" w:rsidRPr="00092E10">
        <w:rPr>
          <w:szCs w:val="24"/>
          <w:rPrChange w:id="480"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408037"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1" w:author="LUEJE Claudia" w:date="2024-05-02T20:10:00Z">
        <w:r w:rsidR="00092E10">
          <w:rPr>
            <w:szCs w:val="24"/>
          </w:rPr>
          <w:t>XAMPLE</w:t>
        </w:r>
      </w:ins>
      <w:del w:id="482"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3" w:author="LUEJE Claudia" w:date="2024-05-02T20:10:00Z">
        <w:r w:rsidR="00092E10">
          <w:rPr>
            <w:szCs w:val="24"/>
          </w:rPr>
          <w:t>XAMPLE</w:t>
        </w:r>
      </w:ins>
      <w:del w:id="484"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5" w:author="LUEJE Claudia" w:date="2024-05-02T20:10:00Z">
        <w:r w:rsidR="00092E10">
          <w:rPr>
            <w:szCs w:val="24"/>
          </w:rPr>
          <w:t>XAMPLE</w:t>
        </w:r>
      </w:ins>
      <w:del w:id="486"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7" w:author="LUEJE Claudia" w:date="2024-05-02T20:11:00Z">
        <w:r w:rsidR="00092E10">
          <w:rPr>
            <w:szCs w:val="24"/>
          </w:rPr>
          <w:t>XAMPLE</w:t>
        </w:r>
      </w:ins>
      <w:del w:id="488"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489" w:author="LUEJE Claudia" w:date="2024-05-02T20:11:00Z">
        <w:r w:rsidDel="00092E10">
          <w:rPr>
            <w:szCs w:val="24"/>
          </w:rPr>
          <w:delText xml:space="preserve"> </w:delText>
        </w:r>
      </w:del>
      <w:r>
        <w:rPr>
          <w:szCs w:val="24"/>
        </w:rPr>
        <w:t>)</w:t>
      </w:r>
      <w:ins w:id="490"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491" w:author="LUEJE Claudia" w:date="2024-05-02T20:11:00Z">
        <w:r w:rsidR="00092E10">
          <w:rPr>
            <w:szCs w:val="24"/>
          </w:rPr>
          <w:t>OTE</w:t>
        </w:r>
      </w:ins>
      <w:del w:id="492"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493" w:author="LUEJE Claudia" w:date="2024-05-02T20:11:00Z">
        <w:r w:rsidR="00092E10">
          <w:rPr>
            <w:rFonts w:eastAsia="Times New Roman"/>
            <w:szCs w:val="24"/>
          </w:rPr>
          <w:t>s</w:t>
        </w:r>
      </w:ins>
      <w:del w:id="494"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495"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496" w:author="LUEJE Claudia" w:date="2024-05-02T20:11:00Z">
              <w:r w:rsidR="00092E10">
                <w:rPr>
                  <w:b/>
                  <w:szCs w:val="24"/>
                </w:rPr>
                <w:t>e</w:t>
              </w:r>
            </w:ins>
            <w:del w:id="497"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49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49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500" w:name="_Ref166590148"/>
      <w:r>
        <w:rPr>
          <w:rFonts w:eastAsia="Times New Roman"/>
          <w:szCs w:val="24"/>
        </w:rPr>
        <w:t xml:space="preserve">Seam </w:t>
      </w:r>
      <w:ins w:id="501" w:author="LUEJE Claudia" w:date="2024-05-02T20:12:00Z">
        <w:r w:rsidR="00092E10">
          <w:rPr>
            <w:rFonts w:eastAsia="Times New Roman"/>
            <w:szCs w:val="24"/>
          </w:rPr>
          <w:t>w</w:t>
        </w:r>
      </w:ins>
      <w:del w:id="502" w:author="LUEJE Claudia" w:date="2024-05-02T20:12:00Z">
        <w:r w:rsidDel="00092E10">
          <w:rPr>
            <w:rFonts w:eastAsia="Times New Roman"/>
            <w:szCs w:val="24"/>
          </w:rPr>
          <w:delText>W</w:delText>
        </w:r>
      </w:del>
      <w:r>
        <w:rPr>
          <w:rFonts w:eastAsia="Times New Roman"/>
          <w:szCs w:val="24"/>
        </w:rPr>
        <w:t>elds</w:t>
      </w:r>
      <w:bookmarkEnd w:id="50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503" w:author="LUEJE Claudia" w:date="2024-05-02T20:12:00Z">
        <w:r w:rsidR="00257B9F">
          <w:rPr>
            <w:rFonts w:eastAsia="Times New Roman"/>
            <w:szCs w:val="24"/>
          </w:rPr>
          <w:t>m</w:t>
        </w:r>
      </w:ins>
      <w:del w:id="504" w:author="LUEJE Claudia" w:date="2024-05-02T20:12:00Z">
        <w:r w:rsidDel="00257B9F">
          <w:rPr>
            <w:rFonts w:eastAsia="Times New Roman"/>
            <w:szCs w:val="24"/>
          </w:rPr>
          <w:delText>M</w:delText>
        </w:r>
      </w:del>
      <w:r>
        <w:rPr>
          <w:rFonts w:eastAsia="Times New Roman"/>
          <w:szCs w:val="24"/>
        </w:rPr>
        <w:t xml:space="preserve">odelling </w:t>
      </w:r>
      <w:ins w:id="505" w:author="LUEJE Claudia" w:date="2024-05-02T20:12:00Z">
        <w:r w:rsidR="00257B9F">
          <w:rPr>
            <w:rFonts w:eastAsia="Times New Roman"/>
            <w:szCs w:val="24"/>
          </w:rPr>
          <w:t>p</w:t>
        </w:r>
      </w:ins>
      <w:del w:id="506"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07" w:author="LUEJE Claudia" w:date="2024-05-02T20:12:00Z">
        <w:r w:rsidR="00257B9F">
          <w:rPr>
            <w:szCs w:val="24"/>
          </w:rPr>
          <w:t>OTE</w:t>
        </w:r>
      </w:ins>
      <w:del w:id="508" w:author="LUEJE Claudia" w:date="2024-05-02T20:12:00Z">
        <w:r w:rsidDel="00257B9F">
          <w:rPr>
            <w:szCs w:val="24"/>
          </w:rPr>
          <w:delText>ote:</w:delText>
        </w:r>
      </w:del>
      <w:ins w:id="509" w:author="LUEJE Claudia" w:date="2024-05-02T20:12:00Z">
        <w:r w:rsidR="00257B9F">
          <w:rPr>
            <w:szCs w:val="24"/>
          </w:rPr>
          <w:tab/>
        </w:r>
      </w:ins>
      <w:del w:id="510"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511" w:author="LUEJE Claudia" w:date="2024-05-02T20:12:00Z">
        <w:r w:rsidR="00257B9F">
          <w:rPr>
            <w:rFonts w:eastAsia="Times New Roman"/>
            <w:szCs w:val="24"/>
          </w:rPr>
          <w:t>w</w:t>
        </w:r>
      </w:ins>
      <w:del w:id="512" w:author="LUEJE Claudia" w:date="2024-05-02T20:12:00Z">
        <w:r w:rsidDel="00257B9F">
          <w:rPr>
            <w:rFonts w:eastAsia="Times New Roman"/>
            <w:szCs w:val="24"/>
          </w:rPr>
          <w:delText>W</w:delText>
        </w:r>
      </w:del>
      <w:r>
        <w:rPr>
          <w:rFonts w:eastAsia="Times New Roman"/>
          <w:szCs w:val="24"/>
        </w:rPr>
        <w:t xml:space="preserve">eld </w:t>
      </w:r>
      <w:ins w:id="513" w:author="LUEJE Claudia" w:date="2024-05-02T20:12:00Z">
        <w:r w:rsidR="00257B9F">
          <w:rPr>
            <w:rFonts w:eastAsia="Times New Roman"/>
            <w:szCs w:val="24"/>
          </w:rPr>
          <w:t>d</w:t>
        </w:r>
      </w:ins>
      <w:del w:id="514" w:author="LUEJE Claudia" w:date="2024-05-02T20:12:00Z">
        <w:r w:rsidDel="00257B9F">
          <w:rPr>
            <w:rFonts w:eastAsia="Times New Roman"/>
            <w:szCs w:val="24"/>
          </w:rPr>
          <w:delText>D</w:delText>
        </w:r>
      </w:del>
      <w:r>
        <w:rPr>
          <w:rFonts w:eastAsia="Times New Roman"/>
          <w:szCs w:val="24"/>
        </w:rPr>
        <w:t xml:space="preserve">efinition </w:t>
      </w:r>
      <w:ins w:id="515" w:author="LUEJE Claudia" w:date="2024-05-02T20:13:00Z">
        <w:r w:rsidR="00257B9F">
          <w:rPr>
            <w:rFonts w:eastAsia="Times New Roman"/>
            <w:szCs w:val="24"/>
          </w:rPr>
          <w:t>o</w:t>
        </w:r>
      </w:ins>
      <w:del w:id="516"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517" w:author="LUEJE Claudia" w:date="2024-05-02T20:13:00Z">
        <w:r w:rsidR="00257B9F">
          <w:rPr>
            <w:szCs w:val="24"/>
          </w:rPr>
          <w:t>o</w:t>
        </w:r>
      </w:ins>
      <w:del w:id="518"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519" w:author="LUEJE Claudia" w:date="2024-05-02T20:13:00Z">
              <w:r w:rsidR="00257B9F">
                <w:rPr>
                  <w:b/>
                  <w:szCs w:val="24"/>
                </w:rPr>
                <w:t>t</w:t>
              </w:r>
            </w:ins>
            <w:del w:id="520"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521" w:author="LUEJE Claudia" w:date="2024-05-02T20:13:00Z">
              <w:r w:rsidR="00257B9F">
                <w:rPr>
                  <w:b/>
                  <w:szCs w:val="24"/>
                </w:rPr>
                <w:t>p</w:t>
              </w:r>
            </w:ins>
            <w:del w:id="522"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523" w:author="LUEJE Claudia" w:date="2024-05-02T20:13:00Z">
              <w:r w:rsidR="00257B9F">
                <w:rPr>
                  <w:b/>
                  <w:szCs w:val="24"/>
                </w:rPr>
                <w:t>t</w:t>
              </w:r>
            </w:ins>
            <w:del w:id="524"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525" w:author="LUEJE Claudia" w:date="2024-05-02T20:13:00Z">
              <w:r w:rsidR="00257B9F">
                <w:rPr>
                  <w:b/>
                  <w:szCs w:val="24"/>
                </w:rPr>
                <w:t>p</w:t>
              </w:r>
            </w:ins>
            <w:del w:id="526"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527" w:author="LUEJE Claudia" w:date="2024-05-02T20:14:00Z">
        <w:r w:rsidR="00257B9F">
          <w:rPr>
            <w:rFonts w:eastAsia="Times New Roman"/>
            <w:szCs w:val="24"/>
          </w:rPr>
          <w:t>r</w:t>
        </w:r>
      </w:ins>
      <w:del w:id="528"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529" w:author="LUEJE Claudia" w:date="2024-05-02T20:14:00Z">
        <w:r w:rsidR="00257B9F">
          <w:rPr>
            <w:rFonts w:eastAsia="Times New Roman"/>
            <w:szCs w:val="24"/>
          </w:rPr>
          <w:t>s</w:t>
        </w:r>
      </w:ins>
      <w:del w:id="530" w:author="LUEJE Claudia" w:date="2024-05-02T20:14:00Z">
        <w:r w:rsidDel="00257B9F">
          <w:rPr>
            <w:rFonts w:eastAsia="Times New Roman"/>
            <w:szCs w:val="24"/>
          </w:rPr>
          <w:delText>S</w:delText>
        </w:r>
      </w:del>
      <w:r>
        <w:rPr>
          <w:rFonts w:eastAsia="Times New Roman"/>
          <w:szCs w:val="24"/>
        </w:rPr>
        <w:t xml:space="preserve">eam </w:t>
      </w:r>
      <w:ins w:id="531" w:author="LUEJE Claudia" w:date="2024-05-02T20:14:00Z">
        <w:r w:rsidR="00257B9F">
          <w:rPr>
            <w:rFonts w:eastAsia="Times New Roman"/>
            <w:szCs w:val="24"/>
          </w:rPr>
          <w:t>w</w:t>
        </w:r>
      </w:ins>
      <w:del w:id="532" w:author="LUEJE Claudia" w:date="2024-05-02T20:14:00Z">
        <w:r w:rsidDel="00257B9F">
          <w:rPr>
            <w:rFonts w:eastAsia="Times New Roman"/>
            <w:szCs w:val="24"/>
          </w:rPr>
          <w:delText>W</w:delText>
        </w:r>
      </w:del>
      <w:r>
        <w:rPr>
          <w:rFonts w:eastAsia="Times New Roman"/>
          <w:szCs w:val="24"/>
        </w:rPr>
        <w:t xml:space="preserve">eld </w:t>
      </w:r>
      <w:ins w:id="533" w:author="LUEJE Claudia" w:date="2024-05-02T20:14:00Z">
        <w:r w:rsidR="00257B9F">
          <w:rPr>
            <w:rFonts w:eastAsia="Times New Roman"/>
            <w:szCs w:val="24"/>
          </w:rPr>
          <w:t>d</w:t>
        </w:r>
      </w:ins>
      <w:del w:id="534"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535" w:author="LUEJE Claudia" w:date="2024-05-02T20:14:00Z">
        <w:r w:rsidR="00257B9F">
          <w:rPr>
            <w:rFonts w:eastAsia="Times New Roman"/>
            <w:szCs w:val="24"/>
          </w:rPr>
          <w:t>s</w:t>
        </w:r>
      </w:ins>
      <w:del w:id="536"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37"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538" w:author="LUEJE Claudia" w:date="2024-05-02T20:14:00Z">
              <w:r w:rsidR="00257B9F">
                <w:rPr>
                  <w:b/>
                  <w:szCs w:val="24"/>
                </w:rPr>
                <w:t>e</w:t>
              </w:r>
            </w:ins>
            <w:del w:id="539"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540" w:author="LUEJE Claudia" w:date="2024-05-02T20:15:00Z">
        <w:r w:rsidR="00257B9F">
          <w:t>XAMPLE</w:t>
        </w:r>
      </w:ins>
      <w:del w:id="541"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42" w:author="LUEJE Claudia" w:date="2024-05-02T20:15:00Z">
        <w:r w:rsidR="00257B9F">
          <w:rPr>
            <w:szCs w:val="24"/>
          </w:rPr>
          <w:t>OTE</w:t>
        </w:r>
      </w:ins>
      <w:del w:id="543"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44" w:author="Franke, Carsten" w:date="2024-05-14T22:41:00Z" w16du:dateUtc="2024-05-14T20:41:00Z">
        <w:r w:rsidDel="000738AC">
          <w:rPr>
            <w:szCs w:val="24"/>
          </w:rPr>
          <w:delText>ross section</w:delText>
        </w:r>
      </w:del>
      <w:ins w:id="545" w:author="Franke, Carsten" w:date="2024-05-14T22:41:00Z" w16du:dateUtc="2024-05-14T20:41:00Z">
        <w:r w:rsidR="000738AC">
          <w:rPr>
            <w:szCs w:val="24"/>
          </w:rPr>
          <w:t>ross-section</w:t>
        </w:r>
      </w:ins>
      <w:r>
        <w:rPr>
          <w:szCs w:val="24"/>
        </w:rPr>
        <w:t xml:space="preserve"> “I”, as described in </w:t>
      </w:r>
      <w:del w:id="546" w:author="LUEJE Claudia" w:date="2024-05-02T20:15:00Z">
        <w:r w:rsidDel="00257B9F">
          <w:rPr>
            <w:rStyle w:val="citesec"/>
            <w:szCs w:val="24"/>
          </w:rPr>
          <w:delText>clause </w:delText>
        </w:r>
      </w:del>
      <w:r>
        <w:rPr>
          <w:rStyle w:val="citesec"/>
          <w:szCs w:val="24"/>
        </w:rPr>
        <w:t>10.2.4.4.7</w:t>
      </w:r>
      <w:del w:id="547"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48" w:author="Franke, Carsten" w:date="2024-05-14T22:41:00Z" w16du:dateUtc="2024-05-14T20:41:00Z">
        <w:r w:rsidDel="000738AC">
          <w:rPr>
            <w:szCs w:val="24"/>
          </w:rPr>
          <w:delText>ross section</w:delText>
        </w:r>
      </w:del>
      <w:ins w:id="549" w:author="Franke, Carsten" w:date="2024-05-14T22:41:00Z" w16du:dateUtc="2024-05-14T20:41:00Z">
        <w:r w:rsidR="000738AC">
          <w:rPr>
            <w:szCs w:val="24"/>
          </w:rPr>
          <w:t>ross-section</w:t>
        </w:r>
      </w:ins>
      <w:r>
        <w:rPr>
          <w:szCs w:val="24"/>
        </w:rPr>
        <w:t xml:space="preserve"> “Y”, as described in </w:t>
      </w:r>
      <w:del w:id="550" w:author="LUEJE Claudia" w:date="2024-05-02T20:15:00Z">
        <w:r w:rsidDel="00257B9F">
          <w:rPr>
            <w:rStyle w:val="citesec"/>
            <w:szCs w:val="24"/>
          </w:rPr>
          <w:delText>clause </w:delText>
        </w:r>
      </w:del>
      <w:r>
        <w:rPr>
          <w:rStyle w:val="citesec"/>
          <w:szCs w:val="24"/>
        </w:rPr>
        <w:t>10.2.4.4.11</w:t>
      </w:r>
      <w:del w:id="551"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552" w:author="LUEJE Claudia" w:date="2024-05-02T20:16:00Z">
              <w:r w:rsidR="00257B9F">
                <w:rPr>
                  <w:b/>
                  <w:szCs w:val="24"/>
                </w:rPr>
                <w:t>s</w:t>
              </w:r>
            </w:ins>
            <w:del w:id="553"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554" w:author="LUEJE Claudia" w:date="2024-05-02T20:16:00Z">
              <w:r w:rsidR="00257B9F">
                <w:rPr>
                  <w:b/>
                  <w:szCs w:val="24"/>
                </w:rPr>
                <w:t>e</w:t>
              </w:r>
            </w:ins>
            <w:del w:id="555"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56" w:author="LUEJE Claudia" w:date="2024-05-02T20:16:00Z">
        <w:r w:rsidR="00257B9F">
          <w:rPr>
            <w:szCs w:val="24"/>
          </w:rPr>
          <w:t>OTE</w:t>
        </w:r>
      </w:ins>
      <w:del w:id="557"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8" w:author="LUEJE Claudia" w:date="2024-05-02T20:28:00Z">
        <w:r w:rsidR="006301B7">
          <w:rPr>
            <w:szCs w:val="24"/>
          </w:rPr>
          <w:t>XAMPLE</w:t>
        </w:r>
      </w:ins>
      <w:del w:id="559"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560" w:author="LUEJE Claudia" w:date="2024-05-02T20:28:00Z">
        <w:r w:rsidR="006301B7">
          <w:rPr>
            <w:rFonts w:eastAsia="Times New Roman"/>
            <w:szCs w:val="24"/>
          </w:rPr>
          <w:t>p</w:t>
        </w:r>
      </w:ins>
      <w:del w:id="561" w:author="LUEJE Claudia" w:date="2024-05-02T20:28:00Z">
        <w:r w:rsidDel="006301B7">
          <w:rPr>
            <w:rFonts w:eastAsia="Times New Roman"/>
            <w:szCs w:val="24"/>
          </w:rPr>
          <w:delText>P</w:delText>
        </w:r>
      </w:del>
      <w:r>
        <w:rPr>
          <w:rFonts w:eastAsia="Times New Roman"/>
          <w:szCs w:val="24"/>
        </w:rPr>
        <w:t xml:space="preserve">osition and </w:t>
      </w:r>
      <w:ins w:id="562" w:author="LUEJE Claudia" w:date="2024-05-02T20:28:00Z">
        <w:r w:rsidR="006301B7">
          <w:rPr>
            <w:rFonts w:eastAsia="Times New Roman"/>
            <w:szCs w:val="24"/>
          </w:rPr>
          <w:t>s</w:t>
        </w:r>
      </w:ins>
      <w:del w:id="563" w:author="LUEJE Claudia" w:date="2024-05-02T20:28:00Z">
        <w:r w:rsidDel="006301B7">
          <w:rPr>
            <w:rFonts w:eastAsia="Times New Roman"/>
            <w:szCs w:val="24"/>
          </w:rPr>
          <w:delText>S</w:delText>
        </w:r>
      </w:del>
      <w:r>
        <w:rPr>
          <w:rFonts w:eastAsia="Times New Roman"/>
          <w:szCs w:val="24"/>
        </w:rPr>
        <w:t xml:space="preserve">heet </w:t>
      </w:r>
      <w:ins w:id="564" w:author="LUEJE Claudia" w:date="2024-05-02T20:29:00Z">
        <w:r w:rsidR="006301B7">
          <w:rPr>
            <w:rFonts w:eastAsia="Times New Roman"/>
            <w:szCs w:val="24"/>
          </w:rPr>
          <w:t>m</w:t>
        </w:r>
      </w:ins>
      <w:del w:id="565" w:author="LUEJE Claudia" w:date="2024-05-02T20:29:00Z">
        <w:r w:rsidDel="006301B7">
          <w:rPr>
            <w:rFonts w:eastAsia="Times New Roman"/>
            <w:szCs w:val="24"/>
          </w:rPr>
          <w:delText>M</w:delText>
        </w:r>
      </w:del>
      <w:r>
        <w:rPr>
          <w:rFonts w:eastAsia="Times New Roman"/>
          <w:szCs w:val="24"/>
        </w:rPr>
        <w:t xml:space="preserve">etal </w:t>
      </w:r>
      <w:ins w:id="566" w:author="LUEJE Claudia" w:date="2024-05-02T20:29:00Z">
        <w:r w:rsidR="006301B7">
          <w:rPr>
            <w:rFonts w:eastAsia="Times New Roman"/>
            <w:szCs w:val="24"/>
          </w:rPr>
          <w:t>p</w:t>
        </w:r>
      </w:ins>
      <w:del w:id="567"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8"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69"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570" w:author="LUEJE Claudia" w:date="2024-05-02T20:29:00Z">
        <w:r w:rsidR="006301B7">
          <w:rPr>
            <w:szCs w:val="24"/>
          </w:rPr>
          <w:t>ersus</w:t>
        </w:r>
      </w:ins>
      <w:del w:id="571"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572" w:author="LUEJE Claudia" w:date="2024-05-02T20:29:00Z">
        <w:r w:rsidR="006301B7">
          <w:rPr>
            <w:rFonts w:eastAsia="Times New Roman"/>
            <w:szCs w:val="24"/>
          </w:rPr>
          <w:t>a</w:t>
        </w:r>
      </w:ins>
      <w:del w:id="573" w:author="LUEJE Claudia" w:date="2024-05-02T20:29:00Z">
        <w:r w:rsidDel="006301B7">
          <w:rPr>
            <w:rFonts w:eastAsia="Times New Roman"/>
            <w:szCs w:val="24"/>
          </w:rPr>
          <w:delText>A</w:delText>
        </w:r>
      </w:del>
      <w:r>
        <w:rPr>
          <w:rFonts w:eastAsia="Times New Roman"/>
          <w:szCs w:val="24"/>
        </w:rPr>
        <w:t xml:space="preserve">ssigned to a </w:t>
      </w:r>
      <w:ins w:id="574" w:author="LUEJE Claudia" w:date="2024-05-02T20:30:00Z">
        <w:r w:rsidR="006301B7">
          <w:rPr>
            <w:rFonts w:eastAsia="Times New Roman"/>
            <w:szCs w:val="24"/>
          </w:rPr>
          <w:t>s</w:t>
        </w:r>
      </w:ins>
      <w:del w:id="575" w:author="LUEJE Claudia" w:date="2024-05-02T20:30:00Z">
        <w:r w:rsidDel="006301B7">
          <w:rPr>
            <w:rFonts w:eastAsia="Times New Roman"/>
            <w:szCs w:val="24"/>
          </w:rPr>
          <w:delText>S</w:delText>
        </w:r>
      </w:del>
      <w:r>
        <w:rPr>
          <w:rFonts w:eastAsia="Times New Roman"/>
          <w:szCs w:val="24"/>
        </w:rPr>
        <w:t xml:space="preserve">pecific </w:t>
      </w:r>
      <w:ins w:id="576" w:author="LUEJE Claudia" w:date="2024-05-02T20:30:00Z">
        <w:r w:rsidR="006301B7">
          <w:rPr>
            <w:rFonts w:eastAsia="Times New Roman"/>
            <w:szCs w:val="24"/>
          </w:rPr>
          <w:t>s</w:t>
        </w:r>
      </w:ins>
      <w:del w:id="577" w:author="LUEJE Claudia" w:date="2024-05-02T20:30:00Z">
        <w:r w:rsidDel="006301B7">
          <w:rPr>
            <w:rFonts w:eastAsia="Times New Roman"/>
            <w:szCs w:val="24"/>
          </w:rPr>
          <w:delText>S</w:delText>
        </w:r>
      </w:del>
      <w:r>
        <w:rPr>
          <w:rFonts w:eastAsia="Times New Roman"/>
          <w:szCs w:val="24"/>
        </w:rPr>
        <w:t xml:space="preserve">heet of the </w:t>
      </w:r>
      <w:ins w:id="578" w:author="LUEJE Claudia" w:date="2024-05-02T20:30:00Z">
        <w:r w:rsidR="006301B7">
          <w:rPr>
            <w:rFonts w:eastAsia="Times New Roman"/>
            <w:szCs w:val="24"/>
          </w:rPr>
          <w:t>f</w:t>
        </w:r>
      </w:ins>
      <w:del w:id="579"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0" w:author="LUEJE Claudia" w:date="2024-05-02T20:30:00Z">
        <w:r w:rsidR="007C632A">
          <w:rPr>
            <w:szCs w:val="24"/>
          </w:rPr>
          <w:t>XAMPLE</w:t>
        </w:r>
      </w:ins>
      <w:del w:id="581" w:author="LUEJE Claudia" w:date="2024-05-02T20:30:00Z">
        <w:r w:rsidDel="007C632A">
          <w:rPr>
            <w:szCs w:val="24"/>
          </w:rPr>
          <w:delText>xamp</w:delText>
        </w:r>
      </w:del>
      <w:del w:id="582"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583" w:author="LUEJE Claudia" w:date="2024-05-02T20:31:00Z">
        <w:r w:rsidR="007C632A">
          <w:rPr>
            <w:rFonts w:eastAsia="Times New Roman"/>
            <w:szCs w:val="24"/>
          </w:rPr>
          <w:t>p</w:t>
        </w:r>
      </w:ins>
      <w:del w:id="584"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585" w:author="LUEJE Claudia" w:date="2024-05-02T20:31:00Z">
        <w:r w:rsidR="007C632A">
          <w:rPr>
            <w:rFonts w:eastAsia="Times New Roman"/>
            <w:szCs w:val="24"/>
          </w:rPr>
          <w:t>d</w:t>
        </w:r>
      </w:ins>
      <w:del w:id="586"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87" w:author="Franke, Carsten" w:date="2024-05-14T14:40:00Z" w16du:dateUtc="2024-05-14T12:40:00Z">
        <w:r w:rsidR="00F032A8">
          <w:rPr>
            <w:szCs w:val="24"/>
          </w:rPr>
          <w:t>sub</w:t>
        </w:r>
      </w:ins>
      <w:ins w:id="588" w:author="Franke, Carsten" w:date="2024-05-14T14:39:00Z" w16du:dateUtc="2024-05-14T12:39:00Z">
        <w:r w:rsidR="00677EA0">
          <w:t>clauses </w:t>
        </w:r>
      </w:ins>
      <w:del w:id="589" w:author="LUEJE Claudia" w:date="2024-05-02T20:31:00Z">
        <w:r w:rsidDel="007C632A">
          <w:rPr>
            <w:rStyle w:val="citesec"/>
            <w:szCs w:val="24"/>
          </w:rPr>
          <w:delText>clauses </w:delText>
        </w:r>
      </w:del>
      <w:r>
        <w:rPr>
          <w:rStyle w:val="citesec"/>
          <w:szCs w:val="24"/>
        </w:rPr>
        <w:t>10.2.5</w:t>
      </w:r>
      <w:r>
        <w:rPr>
          <w:szCs w:val="24"/>
        </w:rPr>
        <w:t xml:space="preserve"> </w:t>
      </w:r>
      <w:commentRangeStart w:id="590"/>
      <w:commentRangeStart w:id="591"/>
      <w:r>
        <w:rPr>
          <w:szCs w:val="24"/>
        </w:rPr>
        <w:t>and following</w:t>
      </w:r>
      <w:commentRangeEnd w:id="590"/>
      <w:r w:rsidR="007C632A">
        <w:rPr>
          <w:rStyle w:val="Kommentarzeichen"/>
          <w:rFonts w:ascii="Calibri" w:eastAsia="Times New Roman" w:hAnsi="Calibri"/>
          <w:lang w:val="en-US" w:eastAsia="x-none"/>
        </w:rPr>
        <w:commentReference w:id="590"/>
      </w:r>
      <w:commentRangeEnd w:id="591"/>
      <w:r w:rsidR="0037643F">
        <w:rPr>
          <w:rStyle w:val="Kommentarzeichen"/>
          <w:rFonts w:ascii="Calibri" w:eastAsia="Times New Roman" w:hAnsi="Calibri"/>
          <w:lang w:val="en-US" w:eastAsia="x-none"/>
        </w:rPr>
        <w:commentReference w:id="591"/>
      </w:r>
      <w:ins w:id="592"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93"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94" w:author="Franke, Carsten" w:date="2024-05-15T11:58:00Z" w16du:dateUtc="2024-05-15T09:58:00Z">
        <w:r w:rsidR="00A744F3">
          <w:rPr>
            <w:szCs w:val="24"/>
          </w:rPr>
          <w:t>10.2</w:t>
        </w:r>
      </w:ins>
      <w:ins w:id="595"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596" w:author="LUEJE Claudia" w:date="2024-05-02T20:32:00Z">
        <w:r w:rsidR="007C632A">
          <w:rPr>
            <w:rFonts w:eastAsia="Times New Roman"/>
            <w:szCs w:val="24"/>
          </w:rPr>
          <w:t>s</w:t>
        </w:r>
      </w:ins>
      <w:del w:id="597" w:author="LUEJE Claudia" w:date="2024-05-02T20:31:00Z">
        <w:r w:rsidDel="007C632A">
          <w:rPr>
            <w:rFonts w:eastAsia="Times New Roman"/>
            <w:szCs w:val="24"/>
          </w:rPr>
          <w:delText>S</w:delText>
        </w:r>
      </w:del>
      <w:r>
        <w:rPr>
          <w:rFonts w:eastAsia="Times New Roman"/>
          <w:szCs w:val="24"/>
        </w:rPr>
        <w:t xml:space="preserve">econdary </w:t>
      </w:r>
      <w:ins w:id="598" w:author="LUEJE Claudia" w:date="2024-05-02T20:32:00Z">
        <w:r w:rsidR="007C632A">
          <w:rPr>
            <w:rFonts w:eastAsia="Times New Roman"/>
            <w:szCs w:val="24"/>
          </w:rPr>
          <w:t>s</w:t>
        </w:r>
      </w:ins>
      <w:del w:id="599"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600" w:author="LUEJE Claudia" w:date="2024-05-02T20:32:00Z">
              <w:r w:rsidR="007C632A">
                <w:rPr>
                  <w:b/>
                  <w:szCs w:val="24"/>
                </w:rPr>
                <w:t>e</w:t>
              </w:r>
            </w:ins>
            <w:del w:id="601"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602"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3" w:author="LUEJE Claudia" w:date="2024-05-02T20:32:00Z">
        <w:r w:rsidR="007C632A">
          <w:rPr>
            <w:szCs w:val="24"/>
          </w:rPr>
          <w:t>XAMPLE</w:t>
        </w:r>
      </w:ins>
      <w:del w:id="604"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05" w:author="LUEJE Claudia" w:date="2024-05-02T20:33:00Z">
        <w:r w:rsidR="007C632A">
          <w:rPr>
            <w:szCs w:val="24"/>
          </w:rPr>
          <w:t>OTE</w:t>
        </w:r>
      </w:ins>
      <w:del w:id="606" w:author="LUEJE Claudia" w:date="2024-05-02T20:33:00Z">
        <w:r w:rsidDel="007C632A">
          <w:rPr>
            <w:szCs w:val="24"/>
          </w:rPr>
          <w:delText>ote:</w:delText>
        </w:r>
      </w:del>
      <w:ins w:id="607" w:author="LUEJE Claudia" w:date="2024-05-02T20:33:00Z">
        <w:r w:rsidR="007C632A">
          <w:rPr>
            <w:szCs w:val="24"/>
          </w:rPr>
          <w:tab/>
        </w:r>
      </w:ins>
      <w:del w:id="608" w:author="LUEJE Claudia" w:date="2024-05-02T20:33:00Z">
        <w:r w:rsidDel="007C632A">
          <w:rPr>
            <w:szCs w:val="24"/>
          </w:rPr>
          <w:delText xml:space="preserve"> </w:delText>
        </w:r>
      </w:del>
      <w:r>
        <w:rPr>
          <w:szCs w:val="24"/>
        </w:rPr>
        <w:t xml:space="preserve">Section “I” </w:t>
      </w:r>
      <w:ins w:id="609" w:author="LUEJE Claudia" w:date="2024-05-02T20:34:00Z">
        <w:r w:rsidR="007C632A">
          <w:rPr>
            <w:szCs w:val="24"/>
          </w:rPr>
          <w:t xml:space="preserve">is not the same as </w:t>
        </w:r>
      </w:ins>
      <w:del w:id="610"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611" w:author="LUEJE Claudia" w:date="2024-05-02T20:33:00Z">
        <w:r w:rsidDel="007C632A">
          <w:rPr>
            <w:rStyle w:val="citesec"/>
            <w:szCs w:val="24"/>
          </w:rPr>
          <w:delText>clause </w:delText>
        </w:r>
      </w:del>
      <w:ins w:id="612" w:author="LUEJE Claudia" w:date="2024-05-02T20:33:00Z">
        <w:r w:rsidR="007C632A">
          <w:rPr>
            <w:rStyle w:val="citesec"/>
            <w:szCs w:val="24"/>
          </w:rPr>
          <w:t xml:space="preserve"> </w:t>
        </w:r>
      </w:ins>
      <w:r>
        <w:rPr>
          <w:rStyle w:val="citesec"/>
          <w:szCs w:val="24"/>
        </w:rPr>
        <w:t>10.2.4.1</w:t>
      </w:r>
      <w:r>
        <w:rPr>
          <w:szCs w:val="24"/>
        </w:rPr>
        <w:t xml:space="preserve"> Type Specification)</w:t>
      </w:r>
      <w:ins w:id="613" w:author="LUEJE Claudia" w:date="2024-05-02T20:34:00Z">
        <w:r w:rsidR="007C632A">
          <w:rPr>
            <w:szCs w:val="24"/>
          </w:rPr>
          <w:t>.</w:t>
        </w:r>
      </w:ins>
      <w:del w:id="614"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15" w:author="LUEJE Claudia" w:date="2024-05-02T20:34:00Z">
        <w:r w:rsidR="007C632A">
          <w:rPr>
            <w:szCs w:val="24"/>
          </w:rPr>
          <w:t>OTE</w:t>
        </w:r>
        <w:r w:rsidR="007C632A">
          <w:rPr>
            <w:szCs w:val="24"/>
          </w:rPr>
          <w:tab/>
        </w:r>
      </w:ins>
      <w:del w:id="616" w:author="LUEJE Claudia" w:date="2024-05-02T20:35:00Z">
        <w:r w:rsidDel="007C632A">
          <w:rPr>
            <w:szCs w:val="24"/>
          </w:rPr>
          <w:delText xml:space="preserve">ote: </w:delText>
        </w:r>
      </w:del>
      <w:r>
        <w:rPr>
          <w:szCs w:val="24"/>
        </w:rPr>
        <w:t xml:space="preserve">Section “Y” </w:t>
      </w:r>
      <w:ins w:id="617" w:author="LUEJE Claudia" w:date="2024-05-02T20:35:00Z">
        <w:r w:rsidR="007C632A">
          <w:rPr>
            <w:szCs w:val="24"/>
          </w:rPr>
          <w:t>is not the same as</w:t>
        </w:r>
      </w:ins>
      <w:del w:id="618"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619"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620"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621"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2" w:author="LUEJE Claudia" w:date="2024-05-02T20:37:00Z">
        <w:r w:rsidR="00C11926">
          <w:rPr>
            <w:szCs w:val="24"/>
          </w:rPr>
          <w:t>OTE</w:t>
        </w:r>
      </w:ins>
      <w:del w:id="623"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624" w:author="LUEJE Claudia" w:date="2024-05-02T20:37:00Z">
        <w:r w:rsidR="00C11926">
          <w:rPr>
            <w:rFonts w:eastAsia="Times New Roman"/>
            <w:szCs w:val="24"/>
          </w:rPr>
          <w:t>j</w:t>
        </w:r>
      </w:ins>
      <w:del w:id="625"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626" w:author="LUEJE Claudia" w:date="2024-05-02T20:37:00Z">
        <w:r w:rsidR="00E42A72">
          <w:rPr>
            <w:szCs w:val="24"/>
          </w:rPr>
          <w:t>b</w:t>
        </w:r>
      </w:ins>
      <w:del w:id="627" w:author="LUEJE Claudia" w:date="2024-05-02T20:37:00Z">
        <w:r w:rsidDel="00E42A72">
          <w:rPr>
            <w:szCs w:val="24"/>
          </w:rPr>
          <w:delText>B</w:delText>
        </w:r>
      </w:del>
      <w:r>
        <w:rPr>
          <w:szCs w:val="24"/>
        </w:rPr>
        <w:t xml:space="preserve">utt </w:t>
      </w:r>
      <w:ins w:id="628" w:author="LUEJE Claudia" w:date="2024-05-02T20:37:00Z">
        <w:r w:rsidR="00E42A72">
          <w:rPr>
            <w:szCs w:val="24"/>
          </w:rPr>
          <w:t>j</w:t>
        </w:r>
      </w:ins>
      <w:del w:id="629" w:author="LUEJE Claudia" w:date="2024-05-02T20:37:00Z">
        <w:r w:rsidDel="00E42A72">
          <w:rPr>
            <w:szCs w:val="24"/>
          </w:rPr>
          <w:delText>J</w:delText>
        </w:r>
      </w:del>
      <w:r>
        <w:rPr>
          <w:szCs w:val="24"/>
        </w:rPr>
        <w:t xml:space="preserve">oints for χMCF are described in this subclause. A </w:t>
      </w:r>
      <w:ins w:id="630" w:author="LUEJE Claudia" w:date="2024-05-02T20:37:00Z">
        <w:r w:rsidR="00E42A72">
          <w:rPr>
            <w:szCs w:val="24"/>
          </w:rPr>
          <w:t>b</w:t>
        </w:r>
      </w:ins>
      <w:del w:id="631" w:author="LUEJE Claudia" w:date="2024-05-02T20:37:00Z">
        <w:r w:rsidDel="00E42A72">
          <w:rPr>
            <w:szCs w:val="24"/>
          </w:rPr>
          <w:delText>B</w:delText>
        </w:r>
      </w:del>
      <w:r>
        <w:rPr>
          <w:szCs w:val="24"/>
        </w:rPr>
        <w:t xml:space="preserve">utt </w:t>
      </w:r>
      <w:ins w:id="632" w:author="LUEJE Claudia" w:date="2024-05-02T20:37:00Z">
        <w:r w:rsidR="00E42A72">
          <w:rPr>
            <w:szCs w:val="24"/>
          </w:rPr>
          <w:t>j</w:t>
        </w:r>
      </w:ins>
      <w:del w:id="633"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634" w:author="LUEJE Claudia" w:date="2024-05-02T20:37:00Z">
        <w:r w:rsidR="00E42A72">
          <w:rPr>
            <w:szCs w:val="24"/>
          </w:rPr>
          <w:t>b</w:t>
        </w:r>
      </w:ins>
      <w:del w:id="635" w:author="LUEJE Claudia" w:date="2024-05-02T20:37:00Z">
        <w:r w:rsidDel="00E42A72">
          <w:rPr>
            <w:szCs w:val="24"/>
          </w:rPr>
          <w:delText>B</w:delText>
        </w:r>
      </w:del>
      <w:r>
        <w:rPr>
          <w:szCs w:val="24"/>
        </w:rPr>
        <w:t xml:space="preserve">utt </w:t>
      </w:r>
      <w:ins w:id="636" w:author="LUEJE Claudia" w:date="2024-05-02T20:37:00Z">
        <w:r w:rsidR="00E42A72">
          <w:rPr>
            <w:szCs w:val="24"/>
          </w:rPr>
          <w:t>j</w:t>
        </w:r>
      </w:ins>
      <w:del w:id="637"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638" w:author="LUEJE Claudia" w:date="2024-05-02T20:37:00Z">
        <w:r w:rsidR="00E42A72">
          <w:rPr>
            <w:rFonts w:eastAsia="Times New Roman"/>
            <w:szCs w:val="24"/>
          </w:rPr>
          <w:t>p</w:t>
        </w:r>
      </w:ins>
      <w:del w:id="639"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40" w:author="LUEJE Claudia" w:date="2024-05-02T20:37:00Z">
        <w:r w:rsidR="00E42A72">
          <w:rPr>
            <w:rFonts w:eastAsia="Times New Roman"/>
            <w:szCs w:val="24"/>
          </w:rPr>
          <w:t>p</w:t>
        </w:r>
      </w:ins>
      <w:del w:id="641"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642" w:author="LUEJE Claudia" w:date="2024-05-02T20:38:00Z">
              <w:r w:rsidR="00E42A72">
                <w:rPr>
                  <w:b/>
                  <w:szCs w:val="24"/>
                </w:rPr>
                <w:t>r</w:t>
              </w:r>
            </w:ins>
            <w:del w:id="643"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644" w:author="LUEJE Claudia" w:date="2024-05-02T20:38:00Z">
              <w:r w:rsidR="00E42A72">
                <w:rPr>
                  <w:b/>
                  <w:szCs w:val="24"/>
                </w:rPr>
                <w:t>v</w:t>
              </w:r>
            </w:ins>
            <w:del w:id="645"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46" w:author="LUEJE Claudia" w:date="2024-05-02T20:38:00Z">
        <w:r w:rsidR="00E42A72">
          <w:rPr>
            <w:szCs w:val="24"/>
          </w:rPr>
          <w:t>OTE</w:t>
        </w:r>
      </w:ins>
      <w:del w:id="647" w:author="LUEJE Claudia" w:date="2024-05-02T20:38:00Z">
        <w:r w:rsidDel="00E42A72">
          <w:rPr>
            <w:szCs w:val="24"/>
          </w:rPr>
          <w:delText>ote</w:delText>
        </w:r>
      </w:del>
      <w:ins w:id="648"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649" w:author="LUEJE Claudia" w:date="2024-05-02T20:39:00Z">
        <w:r w:rsidDel="001451E7">
          <w:rPr>
            <w:rStyle w:val="citesec"/>
            <w:szCs w:val="24"/>
          </w:rPr>
          <w:delText>clause </w:delText>
        </w:r>
      </w:del>
      <w:r>
        <w:rPr>
          <w:rStyle w:val="citesec"/>
          <w:szCs w:val="24"/>
        </w:rPr>
        <w:t>10.2.4.4</w:t>
      </w:r>
      <w:r>
        <w:rPr>
          <w:szCs w:val="24"/>
        </w:rPr>
        <w:t xml:space="preserve"> Welding </w:t>
      </w:r>
      <w:ins w:id="650" w:author="LUEJE Claudia" w:date="2024-05-02T20:40:00Z">
        <w:r w:rsidR="001451E7">
          <w:rPr>
            <w:szCs w:val="24"/>
          </w:rPr>
          <w:t>p</w:t>
        </w:r>
      </w:ins>
      <w:del w:id="651"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652" w:author="LUEJE Claudia" w:date="2024-05-02T20:40:00Z">
        <w:r w:rsidR="001451E7">
          <w:rPr>
            <w:szCs w:val="24"/>
          </w:rPr>
          <w:t>b</w:t>
        </w:r>
      </w:ins>
      <w:del w:id="653" w:author="LUEJE Claudia" w:date="2024-05-02T20:40:00Z">
        <w:r w:rsidDel="001451E7">
          <w:rPr>
            <w:szCs w:val="24"/>
          </w:rPr>
          <w:delText>B</w:delText>
        </w:r>
      </w:del>
      <w:r>
        <w:rPr>
          <w:szCs w:val="24"/>
        </w:rPr>
        <w:t xml:space="preserve">utt </w:t>
      </w:r>
      <w:ins w:id="654" w:author="LUEJE Claudia" w:date="2024-05-02T20:40:00Z">
        <w:r w:rsidR="001451E7">
          <w:rPr>
            <w:szCs w:val="24"/>
          </w:rPr>
          <w:t>j</w:t>
        </w:r>
      </w:ins>
      <w:del w:id="655"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656" w:author="LUEJE Claudia" w:date="2024-05-02T20:40:00Z">
        <w:r w:rsidDel="001451E7">
          <w:rPr>
            <w:rStyle w:val="citesec"/>
            <w:szCs w:val="24"/>
          </w:rPr>
          <w:delText>clause</w:delText>
        </w:r>
      </w:del>
      <w:r>
        <w:rPr>
          <w:rStyle w:val="citesec"/>
          <w:szCs w:val="24"/>
        </w:rPr>
        <w:t> 10.2.4.1</w:t>
      </w:r>
      <w:del w:id="657"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658" w:author="LUEJE Claudia" w:date="2024-05-02T20:40:00Z">
        <w:r w:rsidDel="001451E7">
          <w:rPr>
            <w:rStyle w:val="citesec"/>
            <w:szCs w:val="24"/>
          </w:rPr>
          <w:delText>clause </w:delText>
        </w:r>
      </w:del>
      <w:ins w:id="659" w:author="LUEJE Claudia" w:date="2024-05-02T20:40:00Z">
        <w:r w:rsidR="001451E7">
          <w:rPr>
            <w:rStyle w:val="citesec"/>
            <w:szCs w:val="24"/>
          </w:rPr>
          <w:t xml:space="preserve"> </w:t>
        </w:r>
      </w:ins>
      <w:r>
        <w:rPr>
          <w:rStyle w:val="citesec"/>
          <w:szCs w:val="24"/>
        </w:rPr>
        <w:t>10.2.4.1</w:t>
      </w:r>
      <w:del w:id="660"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6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62" w:author="LUEJE Claudia" w:date="2024-05-02T20:45:00Z">
        <w:r w:rsidR="00482B08">
          <w:rPr>
            <w:szCs w:val="24"/>
          </w:rPr>
          <w:t>XAMPLE</w:t>
        </w:r>
      </w:ins>
      <w:del w:id="663"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64" w:author="LUEJE Claudia" w:date="2024-05-02T20:45:00Z">
        <w:r w:rsidR="00482B08">
          <w:rPr>
            <w:szCs w:val="24"/>
          </w:rPr>
          <w:t>XAMPLE</w:t>
        </w:r>
      </w:ins>
      <w:del w:id="665"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666" w:author="LUEJE Claudia" w:date="2024-05-02T20:45:00Z">
        <w:r w:rsidR="00482B08">
          <w:rPr>
            <w:szCs w:val="24"/>
          </w:rPr>
          <w:t>XAMPLE</w:t>
        </w:r>
      </w:ins>
      <w:del w:id="667"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668" w:author="LUEJE Claudia" w:date="2024-05-02T20:45:00Z">
        <w:r w:rsidR="00482B08">
          <w:rPr>
            <w:rFonts w:eastAsia="Times New Roman"/>
            <w:szCs w:val="24"/>
          </w:rPr>
          <w:t>w</w:t>
        </w:r>
      </w:ins>
      <w:del w:id="669"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670" w:author="LUEJE Claudia" w:date="2024-05-02T20:46:00Z">
        <w:r w:rsidR="00482B08">
          <w:rPr>
            <w:rFonts w:eastAsia="Times New Roman"/>
            <w:szCs w:val="24"/>
          </w:rPr>
          <w:t>c</w:t>
        </w:r>
      </w:ins>
      <w:del w:id="671" w:author="LUEJE Claudia" w:date="2024-05-02T20:46:00Z">
        <w:r w:rsidDel="00482B08">
          <w:rPr>
            <w:rFonts w:eastAsia="Times New Roman"/>
            <w:szCs w:val="24"/>
          </w:rPr>
          <w:delText>C</w:delText>
        </w:r>
      </w:del>
      <w:r>
        <w:rPr>
          <w:rFonts w:eastAsia="Times New Roman"/>
          <w:szCs w:val="24"/>
        </w:rPr>
        <w:t xml:space="preserve">orner </w:t>
      </w:r>
      <w:ins w:id="672" w:author="LUEJE Claudia" w:date="2024-05-02T20:46:00Z">
        <w:r w:rsidR="00482B08">
          <w:rPr>
            <w:rFonts w:eastAsia="Times New Roman"/>
            <w:szCs w:val="24"/>
          </w:rPr>
          <w:t>w</w:t>
        </w:r>
      </w:ins>
      <w:del w:id="673"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74" w:author="LUEJE Claudia" w:date="2024-05-02T20:46:00Z">
        <w:r w:rsidR="00482B08">
          <w:rPr>
            <w:rFonts w:eastAsia="Times New Roman"/>
            <w:szCs w:val="24"/>
          </w:rPr>
          <w:t>p</w:t>
        </w:r>
      </w:ins>
      <w:del w:id="675"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76" w:author="LUEJE Claudia" w:date="2024-05-02T20:46:00Z">
        <w:r w:rsidR="00482B08">
          <w:rPr>
            <w:rFonts w:eastAsia="Times New Roman"/>
            <w:szCs w:val="24"/>
          </w:rPr>
          <w:t>p</w:t>
        </w:r>
      </w:ins>
      <w:del w:id="677"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408038"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678" w:author="LUEJE Claudia" w:date="2024-05-02T20:46:00Z">
        <w:r w:rsidR="00482B08">
          <w:rPr>
            <w:szCs w:val="24"/>
          </w:rPr>
          <w:t xml:space="preserve"> </w:t>
        </w:r>
      </w:ins>
      <w:del w:id="679"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680" w:author="LUEJE Claudia" w:date="2024-05-02T20:46:00Z">
        <w:r w:rsidDel="00482B08">
          <w:rPr>
            <w:szCs w:val="24"/>
          </w:rPr>
          <w:delText>.</w:delText>
        </w:r>
      </w:del>
      <w:r>
        <w:rPr>
          <w:szCs w:val="24"/>
        </w:rPr>
        <w:t>)</w:t>
      </w:r>
      <w:ins w:id="681"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682" w:author="LUEJE Claudia" w:date="2024-05-02T20:47:00Z">
        <w:r w:rsidR="00482B08">
          <w:rPr>
            <w:szCs w:val="24"/>
          </w:rPr>
          <w:t>s</w:t>
        </w:r>
      </w:ins>
      <w:del w:id="683" w:author="LUEJE Claudia" w:date="2024-05-02T20:47:00Z">
        <w:r w:rsidR="006A2DB6" w:rsidDel="00482B08">
          <w:rPr>
            <w:szCs w:val="24"/>
          </w:rPr>
          <w:delText>S</w:delText>
        </w:r>
      </w:del>
      <w:r w:rsidR="006A2DB6">
        <w:rPr>
          <w:szCs w:val="24"/>
        </w:rPr>
        <w:t xml:space="preserve">imple </w:t>
      </w:r>
      <w:ins w:id="684" w:author="LUEJE Claudia" w:date="2024-05-02T20:47:00Z">
        <w:r w:rsidR="00482B08">
          <w:rPr>
            <w:szCs w:val="24"/>
          </w:rPr>
          <w:t>c</w:t>
        </w:r>
      </w:ins>
      <w:del w:id="685" w:author="LUEJE Claudia" w:date="2024-05-02T20:47:00Z">
        <w:r w:rsidR="006A2DB6" w:rsidDel="00482B08">
          <w:rPr>
            <w:szCs w:val="24"/>
          </w:rPr>
          <w:delText>C</w:delText>
        </w:r>
      </w:del>
      <w:r w:rsidR="006A2DB6">
        <w:rPr>
          <w:szCs w:val="24"/>
        </w:rPr>
        <w:t xml:space="preserve">orner </w:t>
      </w:r>
      <w:ins w:id="686" w:author="LUEJE Claudia" w:date="2024-05-02T20:47:00Z">
        <w:r w:rsidR="00482B08">
          <w:rPr>
            <w:szCs w:val="24"/>
          </w:rPr>
          <w:t>w</w:t>
        </w:r>
      </w:ins>
      <w:del w:id="687"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688" w:author="LUEJE Claudia" w:date="2024-05-02T20:47:00Z">
              <w:r w:rsidR="00482B08">
                <w:rPr>
                  <w:b/>
                  <w:szCs w:val="24"/>
                </w:rPr>
                <w:t>r</w:t>
              </w:r>
            </w:ins>
            <w:del w:id="689"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690" w:author="LUEJE Claudia" w:date="2024-05-02T20:47:00Z">
              <w:r w:rsidR="00482B08">
                <w:rPr>
                  <w:b/>
                  <w:szCs w:val="24"/>
                </w:rPr>
                <w:t>v</w:t>
              </w:r>
            </w:ins>
            <w:del w:id="691"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692" w:author="LUEJE Claudia" w:date="2024-05-02T20:47:00Z">
        <w:r w:rsidR="004275D8">
          <w:rPr>
            <w:rFonts w:eastAsia="Times New Roman"/>
            <w:szCs w:val="24"/>
          </w:rPr>
          <w:t>c</w:t>
        </w:r>
      </w:ins>
      <w:del w:id="693" w:author="LUEJE Claudia" w:date="2024-05-02T20:47:00Z">
        <w:r w:rsidDel="004275D8">
          <w:rPr>
            <w:rFonts w:eastAsia="Times New Roman"/>
            <w:szCs w:val="24"/>
          </w:rPr>
          <w:delText>C</w:delText>
        </w:r>
      </w:del>
      <w:r>
        <w:rPr>
          <w:rFonts w:eastAsia="Times New Roman"/>
          <w:szCs w:val="24"/>
        </w:rPr>
        <w:t xml:space="preserve">orner </w:t>
      </w:r>
      <w:ins w:id="694" w:author="LUEJE Claudia" w:date="2024-05-02T20:47:00Z">
        <w:r w:rsidR="004275D8">
          <w:rPr>
            <w:rFonts w:eastAsia="Times New Roman"/>
            <w:szCs w:val="24"/>
          </w:rPr>
          <w:t>w</w:t>
        </w:r>
      </w:ins>
      <w:del w:id="695"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96" w:author="LUEJE Claudia" w:date="2024-05-02T20:47:00Z">
        <w:r w:rsidR="004275D8">
          <w:rPr>
            <w:rFonts w:eastAsia="Times New Roman"/>
            <w:szCs w:val="24"/>
          </w:rPr>
          <w:t>p</w:t>
        </w:r>
      </w:ins>
      <w:del w:id="697"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98" w:author="LUEJE Claudia" w:date="2024-05-02T20:47:00Z">
        <w:r w:rsidR="004275D8">
          <w:rPr>
            <w:rFonts w:eastAsia="Times New Roman"/>
            <w:szCs w:val="24"/>
          </w:rPr>
          <w:t>p</w:t>
        </w:r>
      </w:ins>
      <w:del w:id="699"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408039"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700"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01" w:author="LUEJE Claudia" w:date="2024-05-02T20:48:00Z">
        <w:r w:rsidDel="004275D8">
          <w:rPr>
            <w:szCs w:val="24"/>
          </w:rPr>
          <w:delText>.</w:delText>
        </w:r>
      </w:del>
      <w:r>
        <w:rPr>
          <w:szCs w:val="24"/>
        </w:rPr>
        <w:t>)</w:t>
      </w:r>
      <w:ins w:id="702"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703" w:author="LUEJE Claudia" w:date="2024-05-02T20:48:00Z">
        <w:r w:rsidR="004275D8">
          <w:rPr>
            <w:szCs w:val="24"/>
          </w:rPr>
          <w:t>d</w:t>
        </w:r>
      </w:ins>
      <w:del w:id="704" w:author="LUEJE Claudia" w:date="2024-05-02T20:48:00Z">
        <w:r w:rsidR="006A2DB6" w:rsidDel="004275D8">
          <w:rPr>
            <w:szCs w:val="24"/>
          </w:rPr>
          <w:delText>D</w:delText>
        </w:r>
      </w:del>
      <w:r w:rsidR="006A2DB6">
        <w:rPr>
          <w:szCs w:val="24"/>
        </w:rPr>
        <w:t xml:space="preserve">ouble </w:t>
      </w:r>
      <w:ins w:id="705" w:author="LUEJE Claudia" w:date="2024-05-02T20:48:00Z">
        <w:r w:rsidR="004275D8">
          <w:rPr>
            <w:szCs w:val="24"/>
          </w:rPr>
          <w:t>c</w:t>
        </w:r>
      </w:ins>
      <w:del w:id="706" w:author="LUEJE Claudia" w:date="2024-05-02T20:48:00Z">
        <w:r w:rsidR="006A2DB6" w:rsidDel="004275D8">
          <w:rPr>
            <w:szCs w:val="24"/>
          </w:rPr>
          <w:delText>C</w:delText>
        </w:r>
      </w:del>
      <w:r w:rsidR="006A2DB6">
        <w:rPr>
          <w:szCs w:val="24"/>
        </w:rPr>
        <w:t xml:space="preserve">orner </w:t>
      </w:r>
      <w:ins w:id="707" w:author="LUEJE Claudia" w:date="2024-05-02T20:48:00Z">
        <w:r w:rsidR="004275D8">
          <w:rPr>
            <w:szCs w:val="24"/>
          </w:rPr>
          <w:t>w</w:t>
        </w:r>
      </w:ins>
      <w:del w:id="708"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709" w:author="LUEJE Claudia" w:date="2024-05-02T20:48:00Z">
              <w:r w:rsidR="004275D8">
                <w:rPr>
                  <w:b/>
                  <w:szCs w:val="24"/>
                </w:rPr>
                <w:t>r</w:t>
              </w:r>
            </w:ins>
            <w:del w:id="710"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711" w:author="LUEJE Claudia" w:date="2024-05-02T20:48:00Z">
              <w:r w:rsidR="004275D8">
                <w:rPr>
                  <w:b/>
                  <w:szCs w:val="24"/>
                </w:rPr>
                <w:t>v</w:t>
              </w:r>
            </w:ins>
            <w:del w:id="712"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713" w:author="LUEJE Claudia" w:date="2024-05-02T20:49:00Z">
        <w:r w:rsidR="004275D8">
          <w:rPr>
            <w:szCs w:val="24"/>
          </w:rPr>
          <w:t>c</w:t>
        </w:r>
      </w:ins>
      <w:del w:id="714" w:author="LUEJE Claudia" w:date="2024-05-02T20:49:00Z">
        <w:r w:rsidDel="004275D8">
          <w:rPr>
            <w:szCs w:val="24"/>
          </w:rPr>
          <w:delText>C</w:delText>
        </w:r>
      </w:del>
      <w:r>
        <w:rPr>
          <w:szCs w:val="24"/>
        </w:rPr>
        <w:t xml:space="preserve">orner </w:t>
      </w:r>
      <w:ins w:id="715" w:author="LUEJE Claudia" w:date="2024-05-02T20:49:00Z">
        <w:r w:rsidR="004275D8">
          <w:rPr>
            <w:szCs w:val="24"/>
          </w:rPr>
          <w:t>w</w:t>
        </w:r>
      </w:ins>
      <w:del w:id="716"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717" w:author="LUEJE Claudia" w:date="2024-05-02T20:49:00Z">
        <w:r w:rsidR="004275D8">
          <w:rPr>
            <w:szCs w:val="24"/>
          </w:rPr>
          <w:t>c</w:t>
        </w:r>
      </w:ins>
      <w:del w:id="718" w:author="LUEJE Claudia" w:date="2024-05-02T20:49:00Z">
        <w:r w:rsidR="006A2DB6" w:rsidDel="004275D8">
          <w:rPr>
            <w:szCs w:val="24"/>
          </w:rPr>
          <w:delText>C</w:delText>
        </w:r>
      </w:del>
      <w:r w:rsidR="006A2DB6">
        <w:rPr>
          <w:szCs w:val="24"/>
        </w:rPr>
        <w:t xml:space="preserve">orner </w:t>
      </w:r>
      <w:ins w:id="719" w:author="LUEJE Claudia" w:date="2024-05-02T20:49:00Z">
        <w:r w:rsidR="004275D8">
          <w:rPr>
            <w:szCs w:val="24"/>
          </w:rPr>
          <w:t>w</w:t>
        </w:r>
      </w:ins>
      <w:del w:id="720"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721" w:author="LUEJE Claudia" w:date="2024-05-02T20:49:00Z">
        <w:r w:rsidDel="004275D8">
          <w:rPr>
            <w:rStyle w:val="citesec"/>
            <w:szCs w:val="24"/>
          </w:rPr>
          <w:delText>clause </w:delText>
        </w:r>
      </w:del>
      <w:r>
        <w:rPr>
          <w:rStyle w:val="citesec"/>
          <w:szCs w:val="24"/>
        </w:rPr>
        <w:t>10.2.4.4</w:t>
      </w:r>
      <w:r>
        <w:rPr>
          <w:szCs w:val="24"/>
        </w:rPr>
        <w:t xml:space="preserve"> Welding </w:t>
      </w:r>
      <w:del w:id="722" w:author="LUEJE Claudia" w:date="2024-05-02T20:49:00Z">
        <w:r w:rsidDel="004275D8">
          <w:rPr>
            <w:szCs w:val="24"/>
          </w:rPr>
          <w:delText>P</w:delText>
        </w:r>
      </w:del>
      <w:ins w:id="723"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724" w:author="LUEJE Claudia" w:date="2024-05-02T20:50:00Z">
        <w:r w:rsidR="004275D8">
          <w:rPr>
            <w:szCs w:val="24"/>
          </w:rPr>
          <w:t>a</w:t>
        </w:r>
      </w:ins>
      <w:del w:id="725"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726" w:author="LUEJE Claudia" w:date="2024-05-02T20:50:00Z">
        <w:r w:rsidR="00613480">
          <w:rPr>
            <w:szCs w:val="24"/>
          </w:rPr>
          <w:t>a</w:t>
        </w:r>
      </w:ins>
      <w:del w:id="727"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7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7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0" w:author="LUEJE Claudia" w:date="2024-05-02T20:50:00Z">
        <w:r w:rsidR="00613480">
          <w:rPr>
            <w:szCs w:val="24"/>
          </w:rPr>
          <w:t>XA</w:t>
        </w:r>
      </w:ins>
      <w:ins w:id="731" w:author="LUEJE Claudia" w:date="2024-05-02T20:51:00Z">
        <w:r w:rsidR="00613480">
          <w:rPr>
            <w:szCs w:val="24"/>
          </w:rPr>
          <w:t>MPLE</w:t>
        </w:r>
      </w:ins>
      <w:del w:id="732"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3" w:author="LUEJE Claudia" w:date="2024-05-02T20:51:00Z">
        <w:r w:rsidR="00613480">
          <w:rPr>
            <w:szCs w:val="24"/>
          </w:rPr>
          <w:t>XAMPLE</w:t>
        </w:r>
      </w:ins>
      <w:del w:id="734"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735" w:author="LUEJE Claudia" w:date="2024-05-02T20:51:00Z">
        <w:r w:rsidR="00613480">
          <w:rPr>
            <w:rFonts w:eastAsia="Times New Roman"/>
            <w:szCs w:val="24"/>
          </w:rPr>
          <w:t>w</w:t>
        </w:r>
      </w:ins>
      <w:del w:id="736"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37" w:author="LUEJE Claudia" w:date="2024-05-02T20:51:00Z">
        <w:r w:rsidR="00613480">
          <w:rPr>
            <w:rFonts w:eastAsia="Times New Roman"/>
            <w:szCs w:val="24"/>
          </w:rPr>
          <w:t>p</w:t>
        </w:r>
      </w:ins>
      <w:del w:id="738"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39" w:author="LUEJE Claudia" w:date="2024-05-02T20:51:00Z">
        <w:r w:rsidR="00613480">
          <w:rPr>
            <w:rFonts w:eastAsia="Times New Roman"/>
            <w:szCs w:val="24"/>
          </w:rPr>
          <w:t>p</w:t>
        </w:r>
      </w:ins>
      <w:del w:id="740"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741" w:author="LUEJE Claudia" w:date="2024-05-02T20:51:00Z">
        <w:r w:rsidR="006A2DB6" w:rsidDel="00613480">
          <w:rPr>
            <w:szCs w:val="24"/>
          </w:rPr>
          <w:delText>E</w:delText>
        </w:r>
      </w:del>
      <w:ins w:id="742" w:author="LUEJE Claudia" w:date="2024-05-02T20:51:00Z">
        <w:r w:rsidR="00613480">
          <w:rPr>
            <w:szCs w:val="24"/>
          </w:rPr>
          <w:t>e</w:t>
        </w:r>
      </w:ins>
      <w:r w:rsidR="006A2DB6">
        <w:rPr>
          <w:szCs w:val="24"/>
        </w:rPr>
        <w:t xml:space="preserve">dge </w:t>
      </w:r>
      <w:ins w:id="743" w:author="LUEJE Claudia" w:date="2024-05-02T20:52:00Z">
        <w:r w:rsidR="00613480">
          <w:rPr>
            <w:szCs w:val="24"/>
          </w:rPr>
          <w:t>w</w:t>
        </w:r>
      </w:ins>
      <w:del w:id="744"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745" w:author="LUEJE Claudia" w:date="2024-05-02T20:52:00Z">
              <w:r w:rsidR="00613480">
                <w:rPr>
                  <w:b/>
                  <w:szCs w:val="24"/>
                </w:rPr>
                <w:t>r</w:t>
              </w:r>
            </w:ins>
            <w:del w:id="746"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747" w:author="LUEJE Claudia" w:date="2024-05-02T20:52:00Z">
              <w:r w:rsidR="00613480">
                <w:rPr>
                  <w:b/>
                  <w:szCs w:val="24"/>
                </w:rPr>
                <w:t>v</w:t>
              </w:r>
            </w:ins>
            <w:del w:id="748"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49" w:author="LUEJE Claudia" w:date="2024-05-02T20:52:00Z">
        <w:r w:rsidR="00613480">
          <w:rPr>
            <w:szCs w:val="24"/>
          </w:rPr>
          <w:t>OTE</w:t>
        </w:r>
      </w:ins>
      <w:del w:id="750"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751" w:author="LUEJE Claudia" w:date="2024-05-02T20:52:00Z">
        <w:r w:rsidDel="007C0055">
          <w:rPr>
            <w:rStyle w:val="citesec"/>
            <w:szCs w:val="24"/>
          </w:rPr>
          <w:delText>clause </w:delText>
        </w:r>
      </w:del>
      <w:r>
        <w:rPr>
          <w:rStyle w:val="citesec"/>
          <w:szCs w:val="24"/>
        </w:rPr>
        <w:t>10.2.4.4</w:t>
      </w:r>
      <w:r>
        <w:rPr>
          <w:szCs w:val="24"/>
        </w:rPr>
        <w:t xml:space="preserve"> Welding </w:t>
      </w:r>
      <w:ins w:id="752" w:author="LUEJE Claudia" w:date="2024-05-02T20:52:00Z">
        <w:r w:rsidR="007C0055">
          <w:rPr>
            <w:szCs w:val="24"/>
          </w:rPr>
          <w:t>p</w:t>
        </w:r>
      </w:ins>
      <w:del w:id="753"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754" w:author="LUEJE Claudia" w:date="2024-05-02T20:53:00Z">
        <w:r w:rsidDel="007C0055">
          <w:rPr>
            <w:rStyle w:val="citesec"/>
            <w:szCs w:val="24"/>
          </w:rPr>
          <w:delText>clause </w:delText>
        </w:r>
      </w:del>
      <w:r>
        <w:rPr>
          <w:rStyle w:val="citesec"/>
          <w:szCs w:val="24"/>
        </w:rPr>
        <w:t>10.2.4.1</w:t>
      </w:r>
      <w:del w:id="755"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756"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7" w:author="LUEJE Claudia" w:date="2024-05-02T20:53:00Z">
        <w:r w:rsidR="007C0055">
          <w:rPr>
            <w:szCs w:val="24"/>
          </w:rPr>
          <w:t>XAMPLE</w:t>
        </w:r>
      </w:ins>
      <w:del w:id="758"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9" w:author="LUEJE Claudia" w:date="2024-05-02T20:53:00Z">
        <w:r w:rsidR="007C0055">
          <w:rPr>
            <w:szCs w:val="24"/>
          </w:rPr>
          <w:t>XAMPLE</w:t>
        </w:r>
      </w:ins>
      <w:del w:id="760"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61" w:author="LUEJE Claudia" w:date="2024-05-02T20:54:00Z">
        <w:r w:rsidR="00483905">
          <w:rPr>
            <w:rFonts w:eastAsia="Times New Roman"/>
            <w:szCs w:val="24"/>
          </w:rPr>
          <w:t>p</w:t>
        </w:r>
      </w:ins>
      <w:del w:id="762"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63" w:author="LUEJE Claudia" w:date="2024-05-02T20:54:00Z">
        <w:r w:rsidR="00483905">
          <w:rPr>
            <w:rFonts w:eastAsia="Times New Roman"/>
            <w:szCs w:val="24"/>
          </w:rPr>
          <w:t>p</w:t>
        </w:r>
      </w:ins>
      <w:del w:id="764"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765" w:author="LUEJE Claudia" w:date="2024-05-02T20:54:00Z">
        <w:r w:rsidR="00483905">
          <w:rPr>
            <w:szCs w:val="24"/>
          </w:rPr>
          <w:t>w</w:t>
        </w:r>
      </w:ins>
      <w:del w:id="766"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767" w:author="LUEJE Claudia" w:date="2024-05-02T20:54:00Z">
              <w:r w:rsidR="00483905">
                <w:rPr>
                  <w:b/>
                  <w:szCs w:val="24"/>
                </w:rPr>
                <w:t>r</w:t>
              </w:r>
            </w:ins>
            <w:del w:id="768"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769" w:author="LUEJE Claudia" w:date="2024-05-02T20:54:00Z">
              <w:r w:rsidR="00483905">
                <w:rPr>
                  <w:b/>
                  <w:szCs w:val="24"/>
                </w:rPr>
                <w:t>v</w:t>
              </w:r>
            </w:ins>
            <w:del w:id="770"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771" w:author="LUEJE Claudia" w:date="2024-05-02T20:55:00Z">
        <w:r w:rsidDel="00483905">
          <w:rPr>
            <w:rStyle w:val="citesec"/>
            <w:szCs w:val="24"/>
          </w:rPr>
          <w:delText>clause </w:delText>
        </w:r>
      </w:del>
      <w:r>
        <w:rPr>
          <w:rStyle w:val="citesec"/>
          <w:szCs w:val="24"/>
        </w:rPr>
        <w:t>10.2.4.4</w:t>
      </w:r>
      <w:r>
        <w:rPr>
          <w:szCs w:val="24"/>
        </w:rPr>
        <w:t xml:space="preserve"> Welding </w:t>
      </w:r>
      <w:ins w:id="772" w:author="LUEJE Claudia" w:date="2024-05-02T20:55:00Z">
        <w:r w:rsidR="00483905">
          <w:rPr>
            <w:szCs w:val="24"/>
          </w:rPr>
          <w:t>p</w:t>
        </w:r>
      </w:ins>
      <w:del w:id="773"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774"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5" w:author="LUEJE Claudia" w:date="2024-05-02T20:55:00Z">
        <w:r w:rsidR="00483905">
          <w:rPr>
            <w:szCs w:val="24"/>
          </w:rPr>
          <w:t>XAMPLE</w:t>
        </w:r>
      </w:ins>
      <w:del w:id="776"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7" w:author="LUEJE Claudia" w:date="2024-05-02T20:55:00Z">
        <w:r w:rsidR="00483905">
          <w:rPr>
            <w:szCs w:val="24"/>
          </w:rPr>
          <w:t>XAMPLE</w:t>
        </w:r>
      </w:ins>
      <w:del w:id="778"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779" w:author="LUEJE Claudia" w:date="2024-05-02T20:56:00Z">
        <w:r w:rsidR="00483905">
          <w:rPr>
            <w:rFonts w:eastAsia="Times New Roman"/>
            <w:szCs w:val="24"/>
          </w:rPr>
          <w:t>w</w:t>
        </w:r>
      </w:ins>
      <w:del w:id="780"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81" w:author="LUEJE Claudia" w:date="2024-05-02T20:56:00Z">
        <w:r w:rsidR="00483905">
          <w:rPr>
            <w:szCs w:val="24"/>
          </w:rPr>
          <w:t>OTE</w:t>
        </w:r>
      </w:ins>
      <w:del w:id="782"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83" w:author="LUEJE Claudia" w:date="2024-05-02T20:56:00Z">
        <w:r w:rsidR="00483905">
          <w:rPr>
            <w:rFonts w:eastAsia="Times New Roman"/>
            <w:szCs w:val="24"/>
          </w:rPr>
          <w:t>o</w:t>
        </w:r>
      </w:ins>
      <w:del w:id="784" w:author="LUEJE Claudia" w:date="2024-05-02T20:56:00Z">
        <w:r w:rsidDel="00483905">
          <w:rPr>
            <w:rFonts w:eastAsia="Times New Roman"/>
            <w:szCs w:val="24"/>
          </w:rPr>
          <w:delText>O</w:delText>
        </w:r>
      </w:del>
      <w:r>
        <w:rPr>
          <w:rFonts w:eastAsia="Times New Roman"/>
          <w:szCs w:val="24"/>
        </w:rPr>
        <w:t xml:space="preserve">verlap </w:t>
      </w:r>
      <w:ins w:id="785" w:author="LUEJE Claudia" w:date="2024-05-02T20:56:00Z">
        <w:r w:rsidR="00483905">
          <w:rPr>
            <w:rFonts w:eastAsia="Times New Roman"/>
            <w:szCs w:val="24"/>
          </w:rPr>
          <w:t>w</w:t>
        </w:r>
      </w:ins>
      <w:del w:id="786"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87" w:author="LUEJE Claudia" w:date="2024-05-02T20:56:00Z">
        <w:r w:rsidR="00483905">
          <w:rPr>
            <w:rFonts w:eastAsia="Times New Roman"/>
            <w:szCs w:val="24"/>
          </w:rPr>
          <w:t>p</w:t>
        </w:r>
      </w:ins>
      <w:del w:id="788"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89" w:author="LUEJE Claudia" w:date="2024-05-02T20:56:00Z">
        <w:r w:rsidR="00483905">
          <w:rPr>
            <w:rFonts w:eastAsia="Times New Roman"/>
            <w:szCs w:val="24"/>
          </w:rPr>
          <w:t>p</w:t>
        </w:r>
      </w:ins>
      <w:del w:id="790"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408040"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791" w:author="LUEJE Claudia" w:date="2024-05-02T20:57:00Z">
        <w:r w:rsidR="00483905">
          <w:rPr>
            <w:szCs w:val="24"/>
          </w:rPr>
          <w:t>o</w:t>
        </w:r>
      </w:ins>
      <w:del w:id="792" w:author="LUEJE Claudia" w:date="2024-05-02T20:57:00Z">
        <w:r w:rsidR="006A2DB6" w:rsidDel="00483905">
          <w:rPr>
            <w:szCs w:val="24"/>
          </w:rPr>
          <w:delText>O</w:delText>
        </w:r>
      </w:del>
      <w:r w:rsidR="006A2DB6">
        <w:rPr>
          <w:szCs w:val="24"/>
        </w:rPr>
        <w:t xml:space="preserve">verlap </w:t>
      </w:r>
      <w:ins w:id="793" w:author="LUEJE Claudia" w:date="2024-05-02T20:57:00Z">
        <w:r w:rsidR="00483905">
          <w:rPr>
            <w:szCs w:val="24"/>
          </w:rPr>
          <w:t>w</w:t>
        </w:r>
      </w:ins>
      <w:del w:id="794"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795" w:author="LUEJE Claudia" w:date="2024-05-02T20:57:00Z">
              <w:r w:rsidR="00483905">
                <w:rPr>
                  <w:b/>
                  <w:szCs w:val="24"/>
                </w:rPr>
                <w:t>r</w:t>
              </w:r>
            </w:ins>
            <w:del w:id="796"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797" w:author="LUEJE Claudia" w:date="2024-05-02T20:57:00Z">
              <w:r w:rsidR="00483905">
                <w:rPr>
                  <w:b/>
                  <w:szCs w:val="24"/>
                </w:rPr>
                <w:t>v</w:t>
              </w:r>
            </w:ins>
            <w:del w:id="798"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799" w:author="LUEJE Claudia" w:date="2024-05-02T20:57:00Z">
        <w:r w:rsidR="00A36A92">
          <w:rPr>
            <w:rFonts w:eastAsia="Times New Roman"/>
            <w:szCs w:val="24"/>
          </w:rPr>
          <w:t>s</w:t>
        </w:r>
      </w:ins>
      <w:del w:id="800" w:author="LUEJE Claudia" w:date="2024-05-02T20:57:00Z">
        <w:r w:rsidDel="00A36A92">
          <w:rPr>
            <w:rFonts w:eastAsia="Times New Roman"/>
            <w:szCs w:val="24"/>
          </w:rPr>
          <w:delText>S</w:delText>
        </w:r>
      </w:del>
      <w:r>
        <w:rPr>
          <w:rFonts w:eastAsia="Times New Roman"/>
          <w:szCs w:val="24"/>
        </w:rPr>
        <w:t xml:space="preserve">ided </w:t>
      </w:r>
      <w:ins w:id="801" w:author="LUEJE Claudia" w:date="2024-05-02T20:57:00Z">
        <w:r w:rsidR="00A36A92">
          <w:rPr>
            <w:rFonts w:eastAsia="Times New Roman"/>
            <w:szCs w:val="24"/>
          </w:rPr>
          <w:t>d</w:t>
        </w:r>
      </w:ins>
      <w:del w:id="802" w:author="LUEJE Claudia" w:date="2024-05-02T20:57:00Z">
        <w:r w:rsidDel="00A36A92">
          <w:rPr>
            <w:rFonts w:eastAsia="Times New Roman"/>
            <w:szCs w:val="24"/>
          </w:rPr>
          <w:delText>D</w:delText>
        </w:r>
      </w:del>
      <w:r>
        <w:rPr>
          <w:rFonts w:eastAsia="Times New Roman"/>
          <w:szCs w:val="24"/>
        </w:rPr>
        <w:t xml:space="preserve">ouble </w:t>
      </w:r>
      <w:ins w:id="803" w:author="LUEJE Claudia" w:date="2024-05-02T20:57:00Z">
        <w:r w:rsidR="00A36A92">
          <w:rPr>
            <w:rFonts w:eastAsia="Times New Roman"/>
            <w:szCs w:val="24"/>
          </w:rPr>
          <w:t>o</w:t>
        </w:r>
      </w:ins>
      <w:del w:id="804" w:author="LUEJE Claudia" w:date="2024-05-02T20:57:00Z">
        <w:r w:rsidDel="00A36A92">
          <w:rPr>
            <w:rFonts w:eastAsia="Times New Roman"/>
            <w:szCs w:val="24"/>
          </w:rPr>
          <w:delText>O</w:delText>
        </w:r>
      </w:del>
      <w:r>
        <w:rPr>
          <w:rFonts w:eastAsia="Times New Roman"/>
          <w:szCs w:val="24"/>
        </w:rPr>
        <w:t xml:space="preserve">verlap </w:t>
      </w:r>
      <w:ins w:id="805" w:author="LUEJE Claudia" w:date="2024-05-02T20:57:00Z">
        <w:r w:rsidR="00A36A92">
          <w:rPr>
            <w:rFonts w:eastAsia="Times New Roman"/>
            <w:szCs w:val="24"/>
          </w:rPr>
          <w:t>w</w:t>
        </w:r>
      </w:ins>
      <w:del w:id="806"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807" w:author="LUEJE Claudia" w:date="2024-05-02T20:57:00Z">
        <w:r w:rsidR="00A36A92">
          <w:rPr>
            <w:szCs w:val="24"/>
          </w:rPr>
          <w:t>s</w:t>
        </w:r>
      </w:ins>
      <w:del w:id="808" w:author="LUEJE Claudia" w:date="2024-05-02T20:57:00Z">
        <w:r w:rsidDel="00A36A92">
          <w:rPr>
            <w:szCs w:val="24"/>
          </w:rPr>
          <w:delText>S</w:delText>
        </w:r>
      </w:del>
      <w:r>
        <w:rPr>
          <w:szCs w:val="24"/>
        </w:rPr>
        <w:t xml:space="preserve">ingle </w:t>
      </w:r>
      <w:ins w:id="809" w:author="LUEJE Claudia" w:date="2024-05-02T20:57:00Z">
        <w:r w:rsidR="00A36A92">
          <w:rPr>
            <w:szCs w:val="24"/>
          </w:rPr>
          <w:t>s</w:t>
        </w:r>
      </w:ins>
      <w:del w:id="810" w:author="LUEJE Claudia" w:date="2024-05-02T20:57:00Z">
        <w:r w:rsidDel="00A36A92">
          <w:rPr>
            <w:szCs w:val="24"/>
          </w:rPr>
          <w:delText>S</w:delText>
        </w:r>
      </w:del>
      <w:r>
        <w:rPr>
          <w:szCs w:val="24"/>
        </w:rPr>
        <w:t xml:space="preserve">ided </w:t>
      </w:r>
      <w:ins w:id="811" w:author="LUEJE Claudia" w:date="2024-05-02T20:57:00Z">
        <w:r w:rsidR="00A36A92">
          <w:rPr>
            <w:szCs w:val="24"/>
          </w:rPr>
          <w:t>d</w:t>
        </w:r>
      </w:ins>
      <w:del w:id="812" w:author="LUEJE Claudia" w:date="2024-05-02T20:57:00Z">
        <w:r w:rsidDel="00A36A92">
          <w:rPr>
            <w:szCs w:val="24"/>
          </w:rPr>
          <w:delText>D</w:delText>
        </w:r>
      </w:del>
      <w:r>
        <w:rPr>
          <w:szCs w:val="24"/>
        </w:rPr>
        <w:t xml:space="preserve">ouble </w:t>
      </w:r>
      <w:ins w:id="813" w:author="LUEJE Claudia" w:date="2024-05-02T20:57:00Z">
        <w:r w:rsidR="00A36A92">
          <w:rPr>
            <w:szCs w:val="24"/>
          </w:rPr>
          <w:t>o</w:t>
        </w:r>
      </w:ins>
      <w:del w:id="814" w:author="LUEJE Claudia" w:date="2024-05-02T20:57:00Z">
        <w:r w:rsidDel="00A36A92">
          <w:rPr>
            <w:szCs w:val="24"/>
          </w:rPr>
          <w:delText>O</w:delText>
        </w:r>
      </w:del>
      <w:r>
        <w:rPr>
          <w:szCs w:val="24"/>
        </w:rPr>
        <w:t xml:space="preserve">verlap </w:t>
      </w:r>
      <w:ins w:id="815" w:author="LUEJE Claudia" w:date="2024-05-02T20:57:00Z">
        <w:r w:rsidR="00A36A92">
          <w:rPr>
            <w:szCs w:val="24"/>
          </w:rPr>
          <w:t>w</w:t>
        </w:r>
      </w:ins>
      <w:del w:id="816"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17" w:author="LUEJE Claudia" w:date="2024-05-02T20:57:00Z">
        <w:r w:rsidR="00A36A92">
          <w:rPr>
            <w:rFonts w:eastAsia="Times New Roman"/>
            <w:szCs w:val="24"/>
          </w:rPr>
          <w:t>p</w:t>
        </w:r>
      </w:ins>
      <w:del w:id="818"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819" w:author="LUEJE Claudia" w:date="2024-05-02T20:58:00Z">
        <w:r w:rsidR="00A36A92">
          <w:rPr>
            <w:rFonts w:eastAsia="Times New Roman"/>
            <w:szCs w:val="24"/>
          </w:rPr>
          <w:t>p</w:t>
        </w:r>
      </w:ins>
      <w:del w:id="820"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408041"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821" w:author="LUEJE Claudia" w:date="2024-05-02T20:58:00Z">
              <w:r w:rsidR="00A36A92">
                <w:rPr>
                  <w:b/>
                  <w:szCs w:val="24"/>
                </w:rPr>
                <w:t>r</w:t>
              </w:r>
            </w:ins>
            <w:del w:id="822"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823" w:author="LUEJE Claudia" w:date="2024-05-02T20:58:00Z">
              <w:r w:rsidR="00A36A92">
                <w:rPr>
                  <w:b/>
                  <w:szCs w:val="24"/>
                </w:rPr>
                <w:t>v</w:t>
              </w:r>
            </w:ins>
            <w:del w:id="824"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825" w:author="LUEJE Claudia" w:date="2024-05-02T20:58:00Z">
        <w:r w:rsidR="00A36A92">
          <w:rPr>
            <w:rFonts w:eastAsia="Times New Roman"/>
            <w:szCs w:val="24"/>
          </w:rPr>
          <w:t>s</w:t>
        </w:r>
      </w:ins>
      <w:proofErr w:type="gramEnd"/>
      <w:del w:id="826" w:author="LUEJE Claudia" w:date="2024-05-02T20:58:00Z">
        <w:r w:rsidDel="00A36A92">
          <w:rPr>
            <w:rFonts w:eastAsia="Times New Roman"/>
            <w:szCs w:val="24"/>
          </w:rPr>
          <w:delText>S</w:delText>
        </w:r>
      </w:del>
      <w:r>
        <w:rPr>
          <w:rFonts w:eastAsia="Times New Roman"/>
          <w:szCs w:val="24"/>
        </w:rPr>
        <w:t xml:space="preserve">ided </w:t>
      </w:r>
      <w:ins w:id="827" w:author="LUEJE Claudia" w:date="2024-05-02T20:58:00Z">
        <w:r w:rsidR="00A36A92">
          <w:rPr>
            <w:rFonts w:eastAsia="Times New Roman"/>
            <w:szCs w:val="24"/>
          </w:rPr>
          <w:t>d</w:t>
        </w:r>
      </w:ins>
      <w:del w:id="828" w:author="LUEJE Claudia" w:date="2024-05-02T20:58:00Z">
        <w:r w:rsidDel="00A36A92">
          <w:rPr>
            <w:rFonts w:eastAsia="Times New Roman"/>
            <w:szCs w:val="24"/>
          </w:rPr>
          <w:delText>D</w:delText>
        </w:r>
      </w:del>
      <w:r>
        <w:rPr>
          <w:rFonts w:eastAsia="Times New Roman"/>
          <w:szCs w:val="24"/>
        </w:rPr>
        <w:t xml:space="preserve">ouble </w:t>
      </w:r>
      <w:ins w:id="829" w:author="LUEJE Claudia" w:date="2024-05-02T20:58:00Z">
        <w:r w:rsidR="00A36A92">
          <w:rPr>
            <w:rFonts w:eastAsia="Times New Roman"/>
            <w:szCs w:val="24"/>
          </w:rPr>
          <w:t>o</w:t>
        </w:r>
      </w:ins>
      <w:del w:id="830" w:author="LUEJE Claudia" w:date="2024-05-02T20:58:00Z">
        <w:r w:rsidDel="00A36A92">
          <w:rPr>
            <w:rFonts w:eastAsia="Times New Roman"/>
            <w:szCs w:val="24"/>
          </w:rPr>
          <w:delText>O</w:delText>
        </w:r>
      </w:del>
      <w:r>
        <w:rPr>
          <w:rFonts w:eastAsia="Times New Roman"/>
          <w:szCs w:val="24"/>
        </w:rPr>
        <w:t xml:space="preserve">verlap </w:t>
      </w:r>
      <w:ins w:id="831" w:author="LUEJE Claudia" w:date="2024-05-02T20:58:00Z">
        <w:r w:rsidR="00A36A92">
          <w:rPr>
            <w:rFonts w:eastAsia="Times New Roman"/>
            <w:szCs w:val="24"/>
          </w:rPr>
          <w:t>w</w:t>
        </w:r>
      </w:ins>
      <w:del w:id="832"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833" w:author="LUEJE Claudia" w:date="2024-05-02T20:58:00Z">
        <w:r w:rsidR="00A36A92">
          <w:rPr>
            <w:szCs w:val="24"/>
          </w:rPr>
          <w:t>d</w:t>
        </w:r>
      </w:ins>
      <w:del w:id="834" w:author="LUEJE Claudia" w:date="2024-05-02T20:58:00Z">
        <w:r w:rsidDel="00A36A92">
          <w:rPr>
            <w:szCs w:val="24"/>
          </w:rPr>
          <w:delText>D</w:delText>
        </w:r>
      </w:del>
      <w:r>
        <w:rPr>
          <w:szCs w:val="24"/>
        </w:rPr>
        <w:t>ouble-</w:t>
      </w:r>
      <w:ins w:id="835" w:author="LUEJE Claudia" w:date="2024-05-02T20:58:00Z">
        <w:r w:rsidR="00A36A92">
          <w:rPr>
            <w:szCs w:val="24"/>
          </w:rPr>
          <w:t>s</w:t>
        </w:r>
      </w:ins>
      <w:del w:id="836" w:author="LUEJE Claudia" w:date="2024-05-02T20:58:00Z">
        <w:r w:rsidDel="00A36A92">
          <w:rPr>
            <w:szCs w:val="24"/>
          </w:rPr>
          <w:delText>S</w:delText>
        </w:r>
      </w:del>
      <w:r>
        <w:rPr>
          <w:szCs w:val="24"/>
        </w:rPr>
        <w:t xml:space="preserve">ided </w:t>
      </w:r>
      <w:ins w:id="837" w:author="LUEJE Claudia" w:date="2024-05-02T20:58:00Z">
        <w:r w:rsidR="00A36A92">
          <w:rPr>
            <w:szCs w:val="24"/>
          </w:rPr>
          <w:t>d</w:t>
        </w:r>
      </w:ins>
      <w:del w:id="838" w:author="LUEJE Claudia" w:date="2024-05-02T20:58:00Z">
        <w:r w:rsidDel="00A36A92">
          <w:rPr>
            <w:szCs w:val="24"/>
          </w:rPr>
          <w:delText>D</w:delText>
        </w:r>
      </w:del>
      <w:r>
        <w:rPr>
          <w:szCs w:val="24"/>
        </w:rPr>
        <w:t xml:space="preserve">ouble </w:t>
      </w:r>
      <w:ins w:id="839" w:author="LUEJE Claudia" w:date="2024-05-02T20:58:00Z">
        <w:r w:rsidR="00A36A92">
          <w:rPr>
            <w:szCs w:val="24"/>
          </w:rPr>
          <w:t>o</w:t>
        </w:r>
      </w:ins>
      <w:del w:id="840" w:author="LUEJE Claudia" w:date="2024-05-02T20:58:00Z">
        <w:r w:rsidDel="00A36A92">
          <w:rPr>
            <w:szCs w:val="24"/>
          </w:rPr>
          <w:delText>O</w:delText>
        </w:r>
      </w:del>
      <w:r>
        <w:rPr>
          <w:szCs w:val="24"/>
        </w:rPr>
        <w:t xml:space="preserve">verlap </w:t>
      </w:r>
      <w:ins w:id="841" w:author="LUEJE Claudia" w:date="2024-05-02T20:59:00Z">
        <w:r w:rsidR="00A36A92">
          <w:rPr>
            <w:szCs w:val="24"/>
          </w:rPr>
          <w:t>w</w:t>
        </w:r>
      </w:ins>
      <w:del w:id="842"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43" w:author="LUEJE Claudia" w:date="2024-05-02T20:59:00Z">
        <w:r w:rsidR="00A36A92">
          <w:rPr>
            <w:rFonts w:eastAsia="Times New Roman"/>
            <w:szCs w:val="24"/>
          </w:rPr>
          <w:t>p</w:t>
        </w:r>
      </w:ins>
      <w:del w:id="844"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45" w:author="LUEJE Claudia" w:date="2024-05-02T20:59:00Z">
        <w:r w:rsidR="00A36A92">
          <w:rPr>
            <w:rFonts w:eastAsia="Times New Roman"/>
            <w:szCs w:val="24"/>
          </w:rPr>
          <w:t>p</w:t>
        </w:r>
      </w:ins>
      <w:del w:id="846"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408042"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847" w:author="LUEJE Claudia" w:date="2024-05-02T20:59:00Z">
              <w:r w:rsidR="00A36A92">
                <w:rPr>
                  <w:b/>
                  <w:szCs w:val="24"/>
                </w:rPr>
                <w:t>r</w:t>
              </w:r>
            </w:ins>
            <w:del w:id="848"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849" w:author="LUEJE Claudia" w:date="2024-05-02T20:59:00Z">
              <w:r w:rsidR="00A36A92">
                <w:rPr>
                  <w:b/>
                  <w:szCs w:val="24"/>
                </w:rPr>
                <w:t>v</w:t>
              </w:r>
            </w:ins>
            <w:del w:id="850"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851"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852" w:author="LUEJE Claudia" w:date="2024-05-02T21:00:00Z">
        <w:r w:rsidDel="00D02D44">
          <w:rPr>
            <w:rStyle w:val="citesec"/>
            <w:szCs w:val="24"/>
          </w:rPr>
          <w:delText>clause </w:delText>
        </w:r>
      </w:del>
      <w:r>
        <w:rPr>
          <w:rStyle w:val="citesec"/>
          <w:szCs w:val="24"/>
        </w:rPr>
        <w:t>10.2.4.4</w:t>
      </w:r>
      <w:r>
        <w:rPr>
          <w:szCs w:val="24"/>
        </w:rPr>
        <w:t xml:space="preserve"> Welding </w:t>
      </w:r>
      <w:ins w:id="853" w:author="LUEJE Claudia" w:date="2024-05-02T21:00:00Z">
        <w:r w:rsidR="00D02D44">
          <w:rPr>
            <w:szCs w:val="24"/>
          </w:rPr>
          <w:t>p</w:t>
        </w:r>
      </w:ins>
      <w:del w:id="854"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855"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856"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857" w:author="LUEJE Claudia" w:date="2024-05-02T21:00:00Z">
        <w:r w:rsidR="00D02D44">
          <w:t>XAMPLE</w:t>
        </w:r>
      </w:ins>
      <w:del w:id="858"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859" w:author="LUEJE Claudia" w:date="2024-05-02T21:00:00Z">
        <w:r w:rsidR="00D02D44">
          <w:t>XAMPLE</w:t>
        </w:r>
      </w:ins>
      <w:del w:id="860" w:author="LUEJE Claudia" w:date="2024-05-02T21:00:00Z">
        <w:r w:rsidDel="00D02D44">
          <w:delText>xam</w:delText>
        </w:r>
      </w:del>
      <w:del w:id="861"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2" w:author="LUEJE Claudia" w:date="2024-05-02T21:01:00Z">
        <w:r w:rsidR="00DB57A6">
          <w:rPr>
            <w:szCs w:val="24"/>
          </w:rPr>
          <w:t>OTE</w:t>
        </w:r>
      </w:ins>
      <w:del w:id="863"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64" w:author="LUEJE Claudia" w:date="2024-05-02T21:01:00Z">
        <w:r w:rsidR="00DB57A6">
          <w:rPr>
            <w:rFonts w:eastAsia="Times New Roman"/>
            <w:szCs w:val="24"/>
          </w:rPr>
          <w:t>p</w:t>
        </w:r>
      </w:ins>
      <w:del w:id="865"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66" w:author="LUEJE Claudia" w:date="2024-05-02T21:01:00Z">
        <w:r w:rsidR="00DB57A6">
          <w:rPr>
            <w:rFonts w:eastAsia="Times New Roman"/>
            <w:szCs w:val="24"/>
          </w:rPr>
          <w:t>p</w:t>
        </w:r>
      </w:ins>
      <w:del w:id="867"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408043"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868" w:author="LUEJE Claudia" w:date="2024-05-02T21:02:00Z">
              <w:r w:rsidR="00DB57A6">
                <w:rPr>
                  <w:b/>
                  <w:szCs w:val="24"/>
                </w:rPr>
                <w:t>r</w:t>
              </w:r>
            </w:ins>
            <w:del w:id="869"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870" w:author="LUEJE Claudia" w:date="2024-05-02T21:02:00Z">
              <w:r w:rsidR="00DB57A6">
                <w:rPr>
                  <w:b/>
                  <w:szCs w:val="24"/>
                </w:rPr>
                <w:t>v</w:t>
              </w:r>
            </w:ins>
            <w:del w:id="871"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872"/>
            <w:r w:rsidRPr="006A2DB6">
              <w:rPr>
                <w:szCs w:val="24"/>
              </w:rPr>
              <w:t>*</w:t>
            </w:r>
            <w:commentRangeEnd w:id="872"/>
            <w:r w:rsidR="00B63945">
              <w:rPr>
                <w:rStyle w:val="Kommentarzeichen"/>
                <w:rFonts w:ascii="Calibri" w:eastAsia="Times New Roman" w:hAnsi="Calibri"/>
                <w:lang w:val="en-US" w:eastAsia="x-none"/>
              </w:rPr>
              <w:commentReference w:id="872"/>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873"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874" w:author="LUEJE Claudia" w:date="2024-05-02T21:04:00Z">
        <w:r w:rsidR="00B63945">
          <w:rPr>
            <w:szCs w:val="24"/>
          </w:rPr>
          <w:t>d</w:t>
        </w:r>
      </w:ins>
      <w:del w:id="875" w:author="LUEJE Claudia" w:date="2024-05-02T21:04:00Z">
        <w:r w:rsidR="006A2DB6" w:rsidDel="00B63945">
          <w:rPr>
            <w:szCs w:val="24"/>
          </w:rPr>
          <w:delText>D</w:delText>
        </w:r>
      </w:del>
      <w:r w:rsidR="006A2DB6">
        <w:rPr>
          <w:szCs w:val="24"/>
        </w:rPr>
        <w:t xml:space="preserve">ependency of </w:t>
      </w:r>
      <w:ins w:id="876" w:author="LUEJE Claudia" w:date="2024-05-02T21:04:00Z">
        <w:r w:rsidR="00B63945">
          <w:rPr>
            <w:szCs w:val="24"/>
          </w:rPr>
          <w:t>a</w:t>
        </w:r>
      </w:ins>
      <w:del w:id="877"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878"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879"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880" w:author="LUEJE Claudia" w:date="2024-05-02T21:05:00Z">
        <w:r w:rsidR="00B63945">
          <w:t>XAMPLE</w:t>
        </w:r>
      </w:ins>
      <w:del w:id="881"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2" w:author="LUEJE Claudia" w:date="2024-05-02T21:05:00Z">
        <w:r w:rsidR="00B63945">
          <w:rPr>
            <w:szCs w:val="24"/>
          </w:rPr>
          <w:t>XAMPLE</w:t>
        </w:r>
      </w:ins>
      <w:del w:id="883"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4" w:author="LUEJE Claudia" w:date="2024-05-02T21:05:00Z">
        <w:r w:rsidR="00434850">
          <w:rPr>
            <w:rFonts w:eastAsia="Times New Roman"/>
            <w:szCs w:val="24"/>
          </w:rPr>
          <w:t>p</w:t>
        </w:r>
      </w:ins>
      <w:del w:id="885"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6" w:author="LUEJE Claudia" w:date="2024-05-02T21:05:00Z">
        <w:r w:rsidR="00434850">
          <w:rPr>
            <w:rFonts w:eastAsia="Times New Roman"/>
            <w:szCs w:val="24"/>
          </w:rPr>
          <w:t>p</w:t>
        </w:r>
      </w:ins>
      <w:del w:id="887"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408044"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888" w:author="LUEJE Claudia" w:date="2024-05-02T21:06:00Z">
              <w:r w:rsidRPr="00EC4DAD" w:rsidDel="00434850">
                <w:rPr>
                  <w:b/>
                  <w:szCs w:val="24"/>
                </w:rPr>
                <w:delText>R</w:delText>
              </w:r>
            </w:del>
            <w:ins w:id="889"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890"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891"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892"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893" w:author="LUEJE Claudia" w:date="2024-05-02T21:06:00Z">
        <w:r w:rsidDel="00434850">
          <w:rPr>
            <w:rStyle w:val="citesec"/>
            <w:szCs w:val="24"/>
          </w:rPr>
          <w:delText>clause </w:delText>
        </w:r>
      </w:del>
      <w:r>
        <w:rPr>
          <w:rStyle w:val="citesec"/>
          <w:szCs w:val="24"/>
        </w:rPr>
        <w:t>10.2.4.4</w:t>
      </w:r>
      <w:r>
        <w:rPr>
          <w:szCs w:val="24"/>
        </w:rPr>
        <w:t xml:space="preserve"> Welding </w:t>
      </w:r>
      <w:ins w:id="894" w:author="LUEJE Claudia" w:date="2024-05-02T21:06:00Z">
        <w:r w:rsidR="00434850">
          <w:rPr>
            <w:szCs w:val="24"/>
          </w:rPr>
          <w:t>p</w:t>
        </w:r>
      </w:ins>
      <w:del w:id="895"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896"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897"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898" w:author="LUEJE Claudia" w:date="2024-05-02T21:07:00Z">
        <w:r w:rsidR="00434850">
          <w:t>XAMPLE</w:t>
        </w:r>
      </w:ins>
      <w:del w:id="899"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00" w:author="LUEJE Claudia" w:date="2024-05-02T21:08:00Z">
        <w:r w:rsidR="007C1F47">
          <w:rPr>
            <w:szCs w:val="24"/>
          </w:rPr>
          <w:t>XAMPLE</w:t>
        </w:r>
      </w:ins>
      <w:del w:id="901"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02" w:author="LUEJE Claudia" w:date="2024-05-02T21:26:00Z">
        <w:r w:rsidR="003230B5">
          <w:rPr>
            <w:rFonts w:eastAsia="Times New Roman"/>
            <w:szCs w:val="24"/>
          </w:rPr>
          <w:t>p</w:t>
        </w:r>
      </w:ins>
      <w:del w:id="903"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04" w:author="LUEJE Claudia" w:date="2024-05-02T21:26:00Z">
        <w:r w:rsidR="003230B5">
          <w:rPr>
            <w:rFonts w:eastAsia="Times New Roman"/>
            <w:szCs w:val="24"/>
          </w:rPr>
          <w:t>p</w:t>
        </w:r>
      </w:ins>
      <w:del w:id="905"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408045"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906" w:author="LUEJE Claudia" w:date="2024-05-02T21:26:00Z">
              <w:r w:rsidR="003230B5">
                <w:rPr>
                  <w:b/>
                  <w:szCs w:val="24"/>
                </w:rPr>
                <w:t>r</w:t>
              </w:r>
            </w:ins>
            <w:del w:id="907"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908" w:author="LUEJE Claudia" w:date="2024-05-02T21:26:00Z">
              <w:r w:rsidR="003230B5">
                <w:rPr>
                  <w:b/>
                  <w:szCs w:val="24"/>
                </w:rPr>
                <w:t>v</w:t>
              </w:r>
            </w:ins>
            <w:del w:id="909"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910"/>
            <w:r w:rsidRPr="006A2DB6">
              <w:rPr>
                <w:szCs w:val="24"/>
              </w:rPr>
              <w:t>*</w:t>
            </w:r>
            <w:commentRangeEnd w:id="910"/>
            <w:r w:rsidR="003230B5">
              <w:rPr>
                <w:rStyle w:val="Kommentarzeichen"/>
                <w:rFonts w:ascii="Calibri" w:eastAsia="Times New Roman" w:hAnsi="Calibri"/>
                <w:lang w:val="en-US" w:eastAsia="x-none"/>
              </w:rPr>
              <w:commentReference w:id="910"/>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911" w:author="LUEJE Claudia" w:date="2024-05-02T21:27:00Z">
        <w:r w:rsidDel="003230B5">
          <w:rPr>
            <w:rStyle w:val="citesec"/>
            <w:szCs w:val="24"/>
          </w:rPr>
          <w:delText>clause </w:delText>
        </w:r>
      </w:del>
      <w:r>
        <w:rPr>
          <w:rStyle w:val="citesec"/>
          <w:szCs w:val="24"/>
        </w:rPr>
        <w:t>10.2.4.4</w:t>
      </w:r>
      <w:r>
        <w:rPr>
          <w:szCs w:val="24"/>
        </w:rPr>
        <w:t xml:space="preserve"> Welding </w:t>
      </w:r>
      <w:ins w:id="912" w:author="LUEJE Claudia" w:date="2024-05-02T21:27:00Z">
        <w:r w:rsidR="003230B5">
          <w:rPr>
            <w:szCs w:val="24"/>
          </w:rPr>
          <w:t>p</w:t>
        </w:r>
      </w:ins>
      <w:del w:id="913"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914"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915"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916" w:author="LUEJE Claudia" w:date="2024-05-02T21:28:00Z">
        <w:r w:rsidR="003230B5">
          <w:t>XAMPLE</w:t>
        </w:r>
      </w:ins>
      <w:del w:id="917"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918" w:author="LUEJE Claudia" w:date="2024-05-02T21:28:00Z">
        <w:r w:rsidR="003230B5">
          <w:t>XAMPLE</w:t>
        </w:r>
      </w:ins>
      <w:del w:id="919"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920" w:author="LUEJE Claudia" w:date="2024-05-02T21:28:00Z">
        <w:r w:rsidR="003230B5">
          <w:rPr>
            <w:rFonts w:eastAsia="Times New Roman"/>
            <w:szCs w:val="24"/>
          </w:rPr>
          <w:t>j</w:t>
        </w:r>
      </w:ins>
      <w:del w:id="921"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22" w:author="LUEJE Claudia" w:date="2024-05-02T21:28:00Z">
        <w:r w:rsidR="003230B5">
          <w:rPr>
            <w:rFonts w:eastAsia="Times New Roman"/>
            <w:szCs w:val="24"/>
          </w:rPr>
          <w:t>p</w:t>
        </w:r>
      </w:ins>
      <w:del w:id="923"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24" w:author="LUEJE Claudia" w:date="2024-05-02T21:29:00Z">
        <w:r w:rsidR="003230B5">
          <w:rPr>
            <w:rFonts w:eastAsia="Times New Roman"/>
            <w:szCs w:val="24"/>
          </w:rPr>
          <w:t>p</w:t>
        </w:r>
      </w:ins>
      <w:del w:id="925"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926" w:author="LUEJE Claudia" w:date="2024-05-02T21:29:00Z">
              <w:r w:rsidR="00776F03">
                <w:rPr>
                  <w:b/>
                  <w:szCs w:val="24"/>
                </w:rPr>
                <w:t>r</w:t>
              </w:r>
            </w:ins>
            <w:del w:id="927"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928" w:author="LUEJE Claudia" w:date="2024-05-02T21:29:00Z">
              <w:r w:rsidR="00776F03">
                <w:rPr>
                  <w:b/>
                  <w:szCs w:val="24"/>
                </w:rPr>
                <w:t>v</w:t>
              </w:r>
            </w:ins>
            <w:del w:id="929"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930" w:author="LUEJE Claudia" w:date="2024-05-02T21:29:00Z">
        <w:r w:rsidDel="00776F03">
          <w:rPr>
            <w:rStyle w:val="citesec"/>
            <w:szCs w:val="24"/>
          </w:rPr>
          <w:delText>clause </w:delText>
        </w:r>
      </w:del>
      <w:r>
        <w:rPr>
          <w:rStyle w:val="citesec"/>
          <w:szCs w:val="24"/>
        </w:rPr>
        <w:t>10.2.4.4</w:t>
      </w:r>
      <w:r>
        <w:rPr>
          <w:szCs w:val="24"/>
        </w:rPr>
        <w:t xml:space="preserve"> Welding </w:t>
      </w:r>
      <w:ins w:id="931" w:author="LUEJE Claudia" w:date="2024-05-02T21:30:00Z">
        <w:r w:rsidR="00776F03">
          <w:rPr>
            <w:szCs w:val="24"/>
          </w:rPr>
          <w:t>p</w:t>
        </w:r>
      </w:ins>
      <w:del w:id="932"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933" w:author="LUEJE Claudia" w:date="2024-05-02T21:30:00Z">
        <w:r w:rsidR="00776F03">
          <w:t>XAMPLE</w:t>
        </w:r>
      </w:ins>
      <w:del w:id="934"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935" w:author="LUEJE Claudia" w:date="2024-05-02T21:30:00Z">
        <w:r w:rsidR="00776F03">
          <w:t>XAMPLE</w:t>
        </w:r>
      </w:ins>
      <w:del w:id="936"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937" w:author="LUEJE Claudia" w:date="2024-05-02T21:30:00Z">
        <w:r w:rsidR="00776F03">
          <w:rPr>
            <w:rFonts w:eastAsia="Times New Roman"/>
            <w:szCs w:val="24"/>
          </w:rPr>
          <w:t>l</w:t>
        </w:r>
      </w:ins>
      <w:del w:id="938"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39" w:author="LUEJE Claudia" w:date="2024-05-02T21:30:00Z">
              <w:r w:rsidR="00F84164">
                <w:rPr>
                  <w:b/>
                  <w:szCs w:val="24"/>
                </w:rPr>
                <w:t>e</w:t>
              </w:r>
            </w:ins>
            <w:del w:id="940"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41"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42"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943"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944"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45" w:author="LUEJE Claudia" w:date="2024-05-02T21:31:00Z">
              <w:r w:rsidR="00F84164">
                <w:rPr>
                  <w:b/>
                  <w:szCs w:val="24"/>
                </w:rPr>
                <w:t>s</w:t>
              </w:r>
            </w:ins>
            <w:del w:id="946"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947" w:author="Franke, Carsten" w:date="2024-05-14T23:30:00Z" w16du:dateUtc="2024-05-14T21:30:00Z">
        <w:r w:rsidDel="00A1618B">
          <w:rPr>
            <w:szCs w:val="24"/>
          </w:rPr>
          <w:delText>is to</w:delText>
        </w:r>
      </w:del>
      <w:ins w:id="948"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949" w:author="Franke, Carsten" w:date="2024-05-15T14:05:00Z" w16du:dateUtc="2024-05-15T12:05:00Z">
        <w:r w:rsidR="00154D64" w:rsidRPr="00154D64">
          <w:rPr>
            <w:szCs w:val="24"/>
          </w:rPr>
          <w:t>in this case</w:t>
        </w:r>
      </w:ins>
      <w:commentRangeStart w:id="950"/>
      <w:commentRangeStart w:id="951"/>
      <w:del w:id="952" w:author="Franke, Carsten" w:date="2024-05-15T14:05:00Z" w16du:dateUtc="2024-05-15T12:05:00Z">
        <w:r w:rsidDel="00154D64">
          <w:rPr>
            <w:szCs w:val="24"/>
          </w:rPr>
          <w:delText>then</w:delText>
        </w:r>
        <w:commentRangeEnd w:id="950"/>
        <w:r w:rsidR="00F35DC2" w:rsidDel="00154D64">
          <w:rPr>
            <w:rStyle w:val="Kommentarzeichen"/>
            <w:rFonts w:ascii="Calibri" w:eastAsia="Times New Roman" w:hAnsi="Calibri"/>
            <w:lang w:val="en-US" w:eastAsia="x-none"/>
          </w:rPr>
          <w:commentReference w:id="950"/>
        </w:r>
      </w:del>
      <w:commentRangeEnd w:id="951"/>
      <w:r w:rsidR="00154D64">
        <w:rPr>
          <w:rStyle w:val="Kommentarzeichen"/>
          <w:rFonts w:ascii="Calibri" w:eastAsia="Times New Roman" w:hAnsi="Calibri"/>
          <w:lang w:val="en-US" w:eastAsia="x-none"/>
        </w:rPr>
        <w:commentReference w:id="951"/>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953"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954" w:author="LUEJE Claudia" w:date="2024-05-02T21:35:00Z">
        <w:r w:rsidDel="003E20D4">
          <w:rPr>
            <w:rStyle w:val="citesec"/>
            <w:szCs w:val="24"/>
          </w:rPr>
          <w:delText>clause </w:delText>
        </w:r>
      </w:del>
      <w:r>
        <w:rPr>
          <w:rStyle w:val="citesec"/>
          <w:szCs w:val="24"/>
        </w:rPr>
        <w:t>7.3.2</w:t>
      </w:r>
      <w:r>
        <w:rPr>
          <w:szCs w:val="24"/>
        </w:rPr>
        <w:t xml:space="preserve"> User </w:t>
      </w:r>
      <w:ins w:id="955" w:author="LUEJE Claudia" w:date="2024-05-02T21:35:00Z">
        <w:r w:rsidR="003E20D4">
          <w:rPr>
            <w:szCs w:val="24"/>
          </w:rPr>
          <w:t>s</w:t>
        </w:r>
      </w:ins>
      <w:del w:id="956" w:author="LUEJE Claudia" w:date="2024-05-02T21:35:00Z">
        <w:r w:rsidDel="003E20D4">
          <w:rPr>
            <w:szCs w:val="24"/>
          </w:rPr>
          <w:delText>S</w:delText>
        </w:r>
      </w:del>
      <w:r>
        <w:rPr>
          <w:szCs w:val="24"/>
        </w:rPr>
        <w:t xml:space="preserve">pecific </w:t>
      </w:r>
      <w:ins w:id="957" w:author="LUEJE Claudia" w:date="2024-05-02T21:35:00Z">
        <w:r w:rsidR="003E20D4">
          <w:rPr>
            <w:szCs w:val="24"/>
          </w:rPr>
          <w:t>d</w:t>
        </w:r>
      </w:ins>
      <w:del w:id="958"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959" w:author="LUEJE Claudia" w:date="2024-05-02T21:35:00Z">
        <w:r w:rsidRPr="00F5203F" w:rsidDel="003E20D4">
          <w:rPr>
            <w:rStyle w:val="citesec"/>
          </w:rPr>
          <w:delText>clause </w:delText>
        </w:r>
      </w:del>
      <w:r w:rsidRPr="00F5203F">
        <w:rPr>
          <w:rStyle w:val="citesec"/>
        </w:rPr>
        <w:t>7.3.3</w:t>
      </w:r>
      <w:r>
        <w:rPr>
          <w:szCs w:val="24"/>
        </w:rPr>
        <w:t xml:space="preserve"> Finite </w:t>
      </w:r>
      <w:ins w:id="960" w:author="LUEJE Claudia" w:date="2024-05-02T21:35:00Z">
        <w:r w:rsidR="003E20D4">
          <w:rPr>
            <w:szCs w:val="24"/>
          </w:rPr>
          <w:t>e</w:t>
        </w:r>
      </w:ins>
      <w:del w:id="961" w:author="LUEJE Claudia" w:date="2024-05-02T21:35:00Z">
        <w:r w:rsidDel="003E20D4">
          <w:rPr>
            <w:szCs w:val="24"/>
          </w:rPr>
          <w:delText>E</w:delText>
        </w:r>
      </w:del>
      <w:r>
        <w:rPr>
          <w:szCs w:val="24"/>
        </w:rPr>
        <w:t xml:space="preserve">lement </w:t>
      </w:r>
      <w:ins w:id="962" w:author="LUEJE Claudia" w:date="2024-05-02T21:35:00Z">
        <w:r w:rsidR="003E20D4">
          <w:rPr>
            <w:szCs w:val="24"/>
          </w:rPr>
          <w:t>s</w:t>
        </w:r>
      </w:ins>
      <w:del w:id="963" w:author="LUEJE Claudia" w:date="2024-05-02T21:35:00Z">
        <w:r w:rsidDel="003E20D4">
          <w:rPr>
            <w:szCs w:val="24"/>
          </w:rPr>
          <w:delText>S</w:delText>
        </w:r>
      </w:del>
      <w:r>
        <w:rPr>
          <w:szCs w:val="24"/>
        </w:rPr>
        <w:t xml:space="preserve">pecific </w:t>
      </w:r>
      <w:ins w:id="964" w:author="LUEJE Claudia" w:date="2024-05-02T21:35:00Z">
        <w:r w:rsidR="003E20D4">
          <w:rPr>
            <w:szCs w:val="24"/>
          </w:rPr>
          <w:t>d</w:t>
        </w:r>
      </w:ins>
      <w:del w:id="965"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6" w:author="LUEJE Claudia" w:date="2024-05-02T21:35:00Z">
        <w:r w:rsidR="003E20D4">
          <w:rPr>
            <w:szCs w:val="24"/>
          </w:rPr>
          <w:t>XAMPLE</w:t>
        </w:r>
      </w:ins>
      <w:del w:id="967"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8" w:author="LUEJE Claudia" w:date="2024-05-02T21:35:00Z">
        <w:r w:rsidR="003E20D4">
          <w:rPr>
            <w:szCs w:val="24"/>
          </w:rPr>
          <w:t>XAMPLE</w:t>
        </w:r>
      </w:ins>
      <w:del w:id="969" w:author="LUEJE Claudia" w:date="2024-05-02T21:35:00Z">
        <w:r w:rsidDel="003E20D4">
          <w:rPr>
            <w:szCs w:val="24"/>
          </w:rPr>
          <w:delText>xamp</w:delText>
        </w:r>
      </w:del>
      <w:del w:id="970"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971" w:author="LUEJE Claudia" w:date="2024-05-02T21:36:00Z">
        <w:r w:rsidR="003E20D4">
          <w:rPr>
            <w:rFonts w:eastAsia="Times New Roman"/>
            <w:szCs w:val="24"/>
          </w:rPr>
          <w:t>f</w:t>
        </w:r>
      </w:ins>
      <w:del w:id="972"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973" w:author="LUEJE Claudia" w:date="2024-05-02T21:36:00Z">
              <w:r>
                <w:rPr>
                  <w:szCs w:val="24"/>
                </w:rPr>
                <w:t>a</w:t>
              </w:r>
            </w:ins>
            <w:del w:id="974"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75" w:author="LUEJE Claudia" w:date="2024-05-02T21:37:00Z">
              <w:r w:rsidR="003F5772">
                <w:rPr>
                  <w:b/>
                  <w:szCs w:val="24"/>
                </w:rPr>
                <w:t>e</w:t>
              </w:r>
            </w:ins>
            <w:del w:id="976"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77"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978"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979"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980"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981"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982" w:author="LUEJE Claudia" w:date="2024-05-02T21:37:00Z">
        <w:r w:rsidDel="003F5772">
          <w:rPr>
            <w:rStyle w:val="citesec"/>
            <w:szCs w:val="24"/>
          </w:rPr>
          <w:delText>clause </w:delText>
        </w:r>
      </w:del>
      <w:r>
        <w:rPr>
          <w:rStyle w:val="citesec"/>
          <w:szCs w:val="24"/>
        </w:rPr>
        <w:t>7.3.2</w:t>
      </w:r>
      <w:r>
        <w:rPr>
          <w:szCs w:val="24"/>
        </w:rPr>
        <w:t xml:space="preserve"> User </w:t>
      </w:r>
      <w:ins w:id="983" w:author="LUEJE Claudia" w:date="2024-05-02T21:37:00Z">
        <w:r w:rsidR="003F5772">
          <w:rPr>
            <w:szCs w:val="24"/>
          </w:rPr>
          <w:t>s</w:t>
        </w:r>
      </w:ins>
      <w:del w:id="984" w:author="LUEJE Claudia" w:date="2024-05-02T21:37:00Z">
        <w:r w:rsidDel="003F5772">
          <w:rPr>
            <w:szCs w:val="24"/>
          </w:rPr>
          <w:delText>S</w:delText>
        </w:r>
      </w:del>
      <w:r>
        <w:rPr>
          <w:szCs w:val="24"/>
        </w:rPr>
        <w:t xml:space="preserve">pecific </w:t>
      </w:r>
      <w:ins w:id="985" w:author="LUEJE Claudia" w:date="2024-05-02T21:37:00Z">
        <w:r w:rsidR="003F5772">
          <w:rPr>
            <w:szCs w:val="24"/>
          </w:rPr>
          <w:t>d</w:t>
        </w:r>
      </w:ins>
      <w:del w:id="986"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987" w:author="LUEJE Claudia" w:date="2024-05-02T21:37:00Z">
        <w:r w:rsidRPr="00F5203F" w:rsidDel="003F5772">
          <w:rPr>
            <w:rStyle w:val="citesec"/>
          </w:rPr>
          <w:delText>clause </w:delText>
        </w:r>
      </w:del>
      <w:r w:rsidRPr="00F5203F">
        <w:rPr>
          <w:rStyle w:val="citesec"/>
        </w:rPr>
        <w:t>7.3.3</w:t>
      </w:r>
      <w:r>
        <w:rPr>
          <w:szCs w:val="24"/>
        </w:rPr>
        <w:t xml:space="preserve"> Finite </w:t>
      </w:r>
      <w:ins w:id="988" w:author="LUEJE Claudia" w:date="2024-05-02T21:37:00Z">
        <w:r w:rsidR="003F5772">
          <w:rPr>
            <w:szCs w:val="24"/>
          </w:rPr>
          <w:t>e</w:t>
        </w:r>
      </w:ins>
      <w:del w:id="989" w:author="LUEJE Claudia" w:date="2024-05-02T21:37:00Z">
        <w:r w:rsidDel="003F5772">
          <w:rPr>
            <w:szCs w:val="24"/>
          </w:rPr>
          <w:delText>E</w:delText>
        </w:r>
      </w:del>
      <w:r>
        <w:rPr>
          <w:szCs w:val="24"/>
        </w:rPr>
        <w:t xml:space="preserve">lement </w:t>
      </w:r>
      <w:ins w:id="990" w:author="LUEJE Claudia" w:date="2024-05-02T21:37:00Z">
        <w:r w:rsidR="003F5772">
          <w:rPr>
            <w:szCs w:val="24"/>
          </w:rPr>
          <w:t>s</w:t>
        </w:r>
      </w:ins>
      <w:del w:id="991" w:author="LUEJE Claudia" w:date="2024-05-02T21:37:00Z">
        <w:r w:rsidDel="003F5772">
          <w:rPr>
            <w:szCs w:val="24"/>
          </w:rPr>
          <w:delText>S</w:delText>
        </w:r>
      </w:del>
      <w:r>
        <w:rPr>
          <w:szCs w:val="24"/>
        </w:rPr>
        <w:t xml:space="preserve">pecific </w:t>
      </w:r>
      <w:ins w:id="992" w:author="LUEJE Claudia" w:date="2024-05-02T21:37:00Z">
        <w:r w:rsidR="003F5772">
          <w:rPr>
            <w:szCs w:val="24"/>
          </w:rPr>
          <w:t>d</w:t>
        </w:r>
      </w:ins>
      <w:del w:id="993"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94" w:author="LUEJE Claudia" w:date="2024-05-02T21:38:00Z">
              <w:r w:rsidR="003F5772">
                <w:rPr>
                  <w:b/>
                  <w:szCs w:val="24"/>
                </w:rPr>
                <w:t>s</w:t>
              </w:r>
            </w:ins>
            <w:del w:id="995"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996" w:author="LUEJE Claudia" w:date="2024-05-02T21:38:00Z">
        <w:r w:rsidDel="003F5772">
          <w:rPr>
            <w:rStyle w:val="citesec"/>
            <w:szCs w:val="24"/>
          </w:rPr>
          <w:delText>clause </w:delText>
        </w:r>
      </w:del>
      <w:r>
        <w:rPr>
          <w:rStyle w:val="citesec"/>
          <w:szCs w:val="24"/>
        </w:rPr>
        <w:t>10.2.4.1</w:t>
      </w:r>
      <w:r>
        <w:rPr>
          <w:szCs w:val="24"/>
        </w:rPr>
        <w:t xml:space="preserve"> Type </w:t>
      </w:r>
      <w:ins w:id="997" w:author="LUEJE Claudia" w:date="2024-05-02T21:38:00Z">
        <w:r w:rsidR="003F5772">
          <w:rPr>
            <w:szCs w:val="24"/>
          </w:rPr>
          <w:t>s</w:t>
        </w:r>
      </w:ins>
      <w:del w:id="998"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99" w:author="LUEJE Claudia" w:date="2024-05-02T21:38:00Z">
              <w:r w:rsidR="003F5772">
                <w:rPr>
                  <w:b/>
                  <w:szCs w:val="24"/>
                </w:rPr>
                <w:t>e</w:t>
              </w:r>
            </w:ins>
            <w:del w:id="1000"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01" w:author="LUEJE Claudia" w:date="2024-05-02T21:38:00Z">
              <w:r w:rsidR="003F5772">
                <w:rPr>
                  <w:b/>
                  <w:szCs w:val="24"/>
                </w:rPr>
                <w:t>s</w:t>
              </w:r>
            </w:ins>
            <w:del w:id="1002"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003"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004"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05" w:author="LUEJE Claudia" w:date="2024-05-02T21:39:00Z">
              <w:r w:rsidR="00E25A54">
                <w:rPr>
                  <w:b/>
                  <w:szCs w:val="24"/>
                </w:rPr>
                <w:t>e</w:t>
              </w:r>
            </w:ins>
            <w:del w:id="1006"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007" w:author="LUEJE Claudia" w:date="2024-05-02T21:39:00Z">
        <w:r w:rsidDel="00E25A54">
          <w:rPr>
            <w:rStyle w:val="citesec"/>
            <w:szCs w:val="24"/>
          </w:rPr>
          <w:delText>clauses </w:delText>
        </w:r>
      </w:del>
      <w:r>
        <w:rPr>
          <w:rStyle w:val="citesec"/>
          <w:szCs w:val="24"/>
        </w:rPr>
        <w:t>10.3</w:t>
      </w:r>
      <w:r>
        <w:rPr>
          <w:szCs w:val="24"/>
        </w:rPr>
        <w:t xml:space="preserve"> Adhesive </w:t>
      </w:r>
      <w:ins w:id="1008" w:author="LUEJE Claudia" w:date="2024-05-02T21:39:00Z">
        <w:r w:rsidR="00E25A54">
          <w:rPr>
            <w:szCs w:val="24"/>
          </w:rPr>
          <w:t>l</w:t>
        </w:r>
      </w:ins>
      <w:del w:id="1009"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010" w:author="LUEJE Claudia" w:date="2024-05-02T21:39:00Z">
        <w:r w:rsidR="00E25A54">
          <w:t>XAMPLE</w:t>
        </w:r>
      </w:ins>
      <w:del w:id="1011"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012" w:author="LUEJE Claudia" w:date="2024-05-02T21:39:00Z">
        <w:r w:rsidR="00E25A54">
          <w:rPr>
            <w:rFonts w:eastAsia="Times New Roman"/>
            <w:szCs w:val="24"/>
          </w:rPr>
          <w:t>c</w:t>
        </w:r>
      </w:ins>
      <w:del w:id="1013"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4" w:author="LUEJE Claudia" w:date="2024-05-02T21:40:00Z">
        <w:r w:rsidR="00971998">
          <w:rPr>
            <w:szCs w:val="24"/>
          </w:rPr>
          <w:t>XAMPLE</w:t>
        </w:r>
      </w:ins>
      <w:del w:id="1015"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016" w:author="LUEJE Claudia" w:date="2024-05-02T21:40:00Z">
        <w:r w:rsidR="00971998">
          <w:t>XAMPLE</w:t>
        </w:r>
      </w:ins>
      <w:del w:id="1017"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8" w:author="LUEJE Claudia" w:date="2024-05-02T21:40:00Z">
        <w:r w:rsidR="00971998">
          <w:rPr>
            <w:szCs w:val="24"/>
          </w:rPr>
          <w:t>XAMPLE</w:t>
        </w:r>
      </w:ins>
      <w:del w:id="1019"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020"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21" w:author="LUEJE Claudia" w:date="2024-05-02T21:41:00Z">
              <w:r w:rsidR="00971998">
                <w:rPr>
                  <w:b/>
                  <w:szCs w:val="24"/>
                </w:rPr>
                <w:t>e</w:t>
              </w:r>
            </w:ins>
            <w:del w:id="1022"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2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2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02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02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027" w:author="LUEJE Claudia" w:date="2024-05-02T21:41:00Z">
              <w:r w:rsidR="00971998">
                <w:rPr>
                  <w:b/>
                  <w:szCs w:val="24"/>
                </w:rPr>
                <w:t>e</w:t>
              </w:r>
            </w:ins>
            <w:del w:id="1028"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029" w:author="LUEJE Claudia" w:date="2024-05-02T21:41:00Z">
              <w:r w:rsidR="00C84701">
                <w:rPr>
                  <w:b/>
                  <w:szCs w:val="24"/>
                </w:rPr>
                <w:t>s</w:t>
              </w:r>
            </w:ins>
            <w:del w:id="1030"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031" w:author="LUEJE Claudia" w:date="2024-05-02T21:42:00Z">
        <w:r w:rsidDel="00C84701">
          <w:rPr>
            <w:rStyle w:val="citesec"/>
            <w:szCs w:val="24"/>
          </w:rPr>
          <w:delText>clau</w:delText>
        </w:r>
      </w:del>
      <w:del w:id="1032"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033" w:author="LUEJE Claudia" w:date="2024-05-02T21:42:00Z">
        <w:r w:rsidR="00C84701">
          <w:rPr>
            <w:rFonts w:eastAsia="Times New Roman"/>
            <w:szCs w:val="24"/>
          </w:rPr>
          <w:t>f</w:t>
        </w:r>
      </w:ins>
      <w:del w:id="1034"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035" w:author="LUEJE Claudia" w:date="2024-05-02T21:42:00Z">
              <w:r w:rsidR="00C84701">
                <w:rPr>
                  <w:b/>
                  <w:szCs w:val="24"/>
                </w:rPr>
                <w:t>e</w:t>
              </w:r>
            </w:ins>
            <w:del w:id="1036"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7" w:author="LUEJE Claudia" w:date="2024-05-02T21:42:00Z">
        <w:r w:rsidR="00C84701">
          <w:rPr>
            <w:szCs w:val="24"/>
          </w:rPr>
          <w:t>XAMPLE</w:t>
        </w:r>
      </w:ins>
      <w:del w:id="1038"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039" w:author="LUEJE Claudia" w:date="2024-05-02T21:42:00Z">
              <w:r w:rsidR="00C84701">
                <w:rPr>
                  <w:b/>
                  <w:szCs w:val="24"/>
                </w:rPr>
                <w:t>E</w:t>
              </w:r>
            </w:ins>
            <w:del w:id="1040"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041" w:author="LUEJE Claudia" w:date="2024-05-02T21:43:00Z">
        <w:r w:rsidR="00C84701">
          <w:t>XAMPLE</w:t>
        </w:r>
      </w:ins>
      <w:del w:id="1042"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043" w:author="LUEJE Claudia" w:date="2024-05-02T21:43:00Z">
              <w:r w:rsidR="00C84701">
                <w:rPr>
                  <w:b/>
                  <w:szCs w:val="24"/>
                </w:rPr>
                <w:t>e</w:t>
              </w:r>
            </w:ins>
            <w:del w:id="1044"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045"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46" w:author="LUEJE Claudia" w:date="2024-05-02T21:43:00Z">
              <w:r w:rsidR="00C84701">
                <w:rPr>
                  <w:b/>
                  <w:szCs w:val="24"/>
                </w:rPr>
                <w:t>e</w:t>
              </w:r>
            </w:ins>
            <w:del w:id="1047"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48"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049"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050"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051" w:author="LUEJE Claudia" w:date="2024-05-02T21:44:00Z">
        <w:r w:rsidR="00BE436E">
          <w:t>XAMPLE</w:t>
        </w:r>
      </w:ins>
      <w:del w:id="1052"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053"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054" w:author="LUEJE Claudia" w:date="2024-05-02T21:47:00Z">
              <w:r w:rsidR="00155794">
                <w:rPr>
                  <w:szCs w:val="24"/>
                </w:rPr>
                <w:t>;</w:t>
              </w:r>
            </w:ins>
            <w:del w:id="1055"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056"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057"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058"/>
            <w:r w:rsidRPr="006A2DB6">
              <w:rPr>
                <w:szCs w:val="24"/>
              </w:rPr>
              <w:t>the prescribed “length"</w:t>
            </w:r>
            <w:commentRangeEnd w:id="1058"/>
            <w:r w:rsidR="00155794">
              <w:rPr>
                <w:rStyle w:val="Kommentarzeichen"/>
                <w:rFonts w:ascii="Calibri" w:eastAsia="Times New Roman" w:hAnsi="Calibri"/>
                <w:lang w:val="en-US" w:eastAsia="x-none"/>
              </w:rPr>
              <w:commentReference w:id="1058"/>
            </w:r>
            <w:ins w:id="1059"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060"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061"/>
      <w:r>
        <w:rPr>
          <w:szCs w:val="24"/>
        </w:rPr>
        <w:t xml:space="preserve">length </w:t>
      </w:r>
      <w:r>
        <w:rPr>
          <w:i/>
          <w:szCs w:val="24"/>
        </w:rPr>
        <w:t>L</w:t>
      </w:r>
      <w:commentRangeEnd w:id="1061"/>
      <w:r w:rsidR="00155794">
        <w:rPr>
          <w:rStyle w:val="Kommentarzeichen"/>
          <w:rFonts w:ascii="Calibri" w:eastAsia="Times New Roman" w:hAnsi="Calibri"/>
          <w:lang w:val="en-US" w:eastAsia="x-none"/>
        </w:rPr>
        <w:commentReference w:id="1061"/>
      </w:r>
      <w:r>
        <w:rPr>
          <w:szCs w:val="24"/>
        </w:rPr>
        <w:t xml:space="preserve"> </w:t>
      </w:r>
      <w:proofErr w:type="gramStart"/>
      <w:r>
        <w:rPr>
          <w:szCs w:val="24"/>
        </w:rPr>
        <w:t>is</w:t>
      </w:r>
      <w:proofErr w:type="gramEnd"/>
    </w:p>
    <w:bookmarkStart w:id="1062"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408046" r:id="rId78"/>
        </w:object>
      </w:r>
      <w:bookmarkEnd w:id="1062"/>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408047"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408048"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063" w:author="LUEJE Claudia" w:date="2024-05-02T21:49:00Z">
        <w:r w:rsidR="00155794">
          <w:rPr>
            <w:szCs w:val="24"/>
          </w:rPr>
          <w:t>[</w:t>
        </w:r>
      </w:ins>
      <w:del w:id="1064" w:author="LUEJE Claudia" w:date="2024-05-02T21:49:00Z">
        <w:r w:rsidDel="00155794">
          <w:rPr>
            <w:szCs w:val="24"/>
          </w:rPr>
          <w:delText>(</w:delText>
        </w:r>
      </w:del>
      <w:r>
        <w:rPr>
          <w:szCs w:val="24"/>
        </w:rPr>
        <w:t>Formulae</w:t>
      </w:r>
      <w:r w:rsidR="00691442">
        <w:rPr>
          <w:szCs w:val="24"/>
        </w:rPr>
        <w:t> </w:t>
      </w:r>
      <w:r>
        <w:rPr>
          <w:szCs w:val="24"/>
        </w:rPr>
        <w:t>(A.3) to (A.7)</w:t>
      </w:r>
      <w:ins w:id="1065" w:author="LUEJE Claudia" w:date="2024-05-02T21:49:00Z">
        <w:r w:rsidR="00155794">
          <w:rPr>
            <w:szCs w:val="24"/>
          </w:rPr>
          <w:t>]</w:t>
        </w:r>
      </w:ins>
      <w:del w:id="1066"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067" w:author="Franke, Carsten" w:date="2024-05-14T14:48:00Z" w16du:dateUtc="2024-05-14T12:48:00Z">
              <w:r w:rsidR="00C06C1D">
                <w:t xml:space="preserve"> </w:t>
              </w:r>
              <w:r w:rsidR="00C06C1D" w:rsidRPr="003E33CF">
                <w:t>Formula</w:t>
              </w:r>
            </w:ins>
            <w:r w:rsidRPr="00EC4DAD">
              <w:rPr>
                <w:szCs w:val="24"/>
              </w:rPr>
              <w:t xml:space="preserve"> </w:t>
            </w:r>
            <w:commentRangeStart w:id="1068"/>
            <w:commentRangeStart w:id="1069"/>
            <w:r w:rsidRPr="00EC4DAD">
              <w:rPr>
                <w:szCs w:val="24"/>
              </w:rPr>
              <w:t>(A.2)</w:t>
            </w:r>
            <w:commentRangeEnd w:id="1068"/>
            <w:r w:rsidR="00155794">
              <w:rPr>
                <w:rStyle w:val="Kommentarzeichen"/>
                <w:rFonts w:ascii="Calibri" w:eastAsia="Times New Roman" w:hAnsi="Calibri"/>
                <w:lang w:val="en-US" w:eastAsia="x-none"/>
              </w:rPr>
              <w:commentReference w:id="1068"/>
            </w:r>
            <w:commentRangeEnd w:id="1069"/>
            <w:r w:rsidR="00C06C1D">
              <w:rPr>
                <w:rStyle w:val="Kommentarzeichen"/>
                <w:rFonts w:ascii="Calibri" w:eastAsia="Times New Roman" w:hAnsi="Calibri"/>
                <w:lang w:val="en-US" w:eastAsia="x-none"/>
              </w:rPr>
              <w:commentReference w:id="1069"/>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408049"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408050"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408051"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408052"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070"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408053"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408054"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408055"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408056"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071"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408057"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408058"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408059"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072"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408060"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408061"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408062"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408063"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408064"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408065"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408066"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408067"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408068"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408069"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73"/>
      <w:r>
        <w:rPr>
          <w:rFonts w:eastAsia="Times New Roman"/>
          <w:szCs w:val="24"/>
        </w:rPr>
        <w:t xml:space="preserve">Federative </w:t>
      </w:r>
      <w:commentRangeEnd w:id="1073"/>
      <w:r w:rsidR="00DD5D97">
        <w:rPr>
          <w:rStyle w:val="Kommentarzeichen"/>
          <w:rFonts w:ascii="Calibri" w:eastAsia="Times New Roman" w:hAnsi="Calibri"/>
          <w:b w:val="0"/>
          <w:lang w:val="en-US" w:eastAsia="x-none"/>
        </w:rPr>
        <w:commentReference w:id="1073"/>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074" w:author="LUEJE Claudia" w:date="2024-05-02T21:52:00Z">
        <w:r w:rsidDel="00DD5D97">
          <w:rPr>
            <w:szCs w:val="24"/>
          </w:rPr>
          <w:delText>(cf</w:delText>
        </w:r>
        <w:r w:rsidR="00827D30" w:rsidDel="00DD5D97">
          <w:rPr>
            <w:szCs w:val="24"/>
          </w:rPr>
          <w:delText> </w:delText>
        </w:r>
      </w:del>
      <w:r w:rsidRPr="00DD5D97">
        <w:rPr>
          <w:szCs w:val="24"/>
          <w:vertAlign w:val="superscript"/>
          <w:rPrChange w:id="1075" w:author="LUEJE Claudia" w:date="2024-05-02T21:52:00Z">
            <w:rPr>
              <w:szCs w:val="24"/>
            </w:rPr>
          </w:rPrChange>
        </w:rPr>
        <w:t>[</w:t>
      </w:r>
      <w:r w:rsidRPr="00DD5D97">
        <w:rPr>
          <w:rStyle w:val="citebib"/>
          <w:szCs w:val="24"/>
          <w:vertAlign w:val="superscript"/>
          <w:rPrChange w:id="1076" w:author="LUEJE Claudia" w:date="2024-05-02T21:52:00Z">
            <w:rPr>
              <w:rStyle w:val="citebib"/>
              <w:szCs w:val="24"/>
            </w:rPr>
          </w:rPrChange>
        </w:rPr>
        <w:t>1</w:t>
      </w:r>
      <w:r w:rsidRPr="00DD5D97">
        <w:rPr>
          <w:szCs w:val="24"/>
          <w:vertAlign w:val="superscript"/>
          <w:rPrChange w:id="1077" w:author="LUEJE Claudia" w:date="2024-05-02T21:52:00Z">
            <w:rPr>
              <w:szCs w:val="24"/>
            </w:rPr>
          </w:rPrChange>
        </w:rPr>
        <w:t>]</w:t>
      </w:r>
      <w:del w:id="1078" w:author="LUEJE Claudia" w:date="2024-05-02T21:52:00Z">
        <w:r w:rsidDel="00DD5D97">
          <w:rPr>
            <w:szCs w:val="24"/>
          </w:rPr>
          <w:delText>.)</w:delText>
        </w:r>
      </w:del>
      <w:r>
        <w:rPr>
          <w:szCs w:val="24"/>
        </w:rPr>
        <w:t xml:space="preserve">, it is important to </w:t>
      </w:r>
      <w:commentRangeStart w:id="1079"/>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79"/>
      <w:r w:rsidR="00DD5D97">
        <w:rPr>
          <w:rStyle w:val="Kommentarzeichen"/>
          <w:rFonts w:ascii="Calibri" w:eastAsia="Times New Roman" w:hAnsi="Calibri"/>
          <w:lang w:val="en-US" w:eastAsia="x-none"/>
        </w:rPr>
        <w:commentReference w:id="1079"/>
      </w:r>
    </w:p>
    <w:p w14:paraId="2C60BD6E" w14:textId="4631B480" w:rsidR="006A2DB6" w:rsidRDefault="00DD5D97">
      <w:pPr>
        <w:pStyle w:val="Textkrper"/>
        <w:autoSpaceDE w:val="0"/>
        <w:autoSpaceDN w:val="0"/>
        <w:adjustRightInd w:val="0"/>
        <w:rPr>
          <w:szCs w:val="24"/>
        </w:rPr>
      </w:pPr>
      <w:ins w:id="1080" w:author="LUEJE Claudia" w:date="2024-05-02T21:53:00Z">
        <w:r>
          <w:rPr>
            <w:szCs w:val="24"/>
          </w:rPr>
          <w:t>The f</w:t>
        </w:r>
      </w:ins>
      <w:del w:id="1081"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2" w:author="LUEJE Claudia" w:date="2024-05-02T21:59:00Z">
        <w:r>
          <w:rPr>
            <w:szCs w:val="24"/>
          </w:rPr>
          <w:t>—</w:t>
        </w:r>
      </w:ins>
      <w:del w:id="1083" w:author="LUEJE Claudia" w:date="2024-05-02T21:57:00Z">
        <w:r w:rsidR="006A2DB6" w:rsidDel="00DD5D97">
          <w:rPr>
            <w:szCs w:val="24"/>
          </w:rPr>
          <w:delText>1.</w:delText>
        </w:r>
      </w:del>
      <w:ins w:id="1084"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5" w:author="LUEJE Claudia" w:date="2024-05-02T21:59:00Z">
        <w:r>
          <w:rPr>
            <w:szCs w:val="24"/>
          </w:rPr>
          <w:t>—</w:t>
        </w:r>
      </w:ins>
      <w:del w:id="1086"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7" w:author="LUEJE Claudia" w:date="2024-05-02T21:59:00Z">
        <w:r>
          <w:rPr>
            <w:szCs w:val="24"/>
          </w:rPr>
          <w:t>—</w:t>
        </w:r>
      </w:ins>
      <w:del w:id="1088"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9" w:author="LUEJE Claudia" w:date="2024-05-02T22:00:00Z">
        <w:r>
          <w:rPr>
            <w:szCs w:val="24"/>
          </w:rPr>
          <w:t>—</w:t>
        </w:r>
      </w:ins>
      <w:del w:id="1090"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091"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092" w:author="LUEJE Claudia" w:date="2024-05-02T22:00:00Z">
              <w:r>
                <w:rPr>
                  <w:szCs w:val="24"/>
                </w:rPr>
                <w:t>a)</w:t>
              </w:r>
            </w:ins>
            <w:del w:id="1093"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094" w:author="LUEJE Claudia" w:date="2024-05-02T22:00:00Z">
              <w:r w:rsidR="00DD5D97">
                <w:rPr>
                  <w:szCs w:val="24"/>
                </w:rPr>
                <w:t>In particular</w:t>
              </w:r>
            </w:ins>
            <w:del w:id="1095"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096" w:author="LUEJE Claudia" w:date="2024-05-02T22:00:00Z">
              <w:r>
                <w:rPr>
                  <w:szCs w:val="24"/>
                </w:rPr>
                <w:t>b)</w:t>
              </w:r>
            </w:ins>
            <w:del w:id="1097"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098" w:author="LUEJE Claudia" w:date="2024-05-02T22:00:00Z">
              <w:r w:rsidR="00DD5D97">
                <w:rPr>
                  <w:szCs w:val="24"/>
                </w:rPr>
                <w:t xml:space="preserve">e.g. </w:t>
              </w:r>
            </w:ins>
            <w:r w:rsidRPr="006A2DB6">
              <w:rPr>
                <w:szCs w:val="24"/>
              </w:rPr>
              <w:t>position, orientation, length</w:t>
            </w:r>
            <w:del w:id="1099"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100" w:author="LUEJE Claudia" w:date="2024-05-02T22:00:00Z">
              <w:r>
                <w:rPr>
                  <w:szCs w:val="24"/>
                </w:rPr>
                <w:t>c)</w:t>
              </w:r>
            </w:ins>
            <w:del w:id="1101"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102" w:author="LUEJE Claudia" w:date="2024-05-02T22:00:00Z">
              <w:r>
                <w:rPr>
                  <w:szCs w:val="24"/>
                </w:rPr>
                <w:t>d)</w:t>
              </w:r>
            </w:ins>
            <w:del w:id="1103"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104"/>
            <w:commentRangeStart w:id="1105"/>
            <w:commentRangeEnd w:id="1104"/>
            <w:r w:rsidRPr="006A2DB6">
              <w:rPr>
                <w:szCs w:val="24"/>
              </w:rPr>
              <w:commentReference w:id="1104"/>
            </w:r>
            <w:commentRangeEnd w:id="1105"/>
            <w:r w:rsidR="00317EA1">
              <w:rPr>
                <w:rStyle w:val="Kommentarzeichen"/>
                <w:rFonts w:ascii="Calibri" w:eastAsia="Times New Roman" w:hAnsi="Calibri"/>
                <w:lang w:val="en-US" w:eastAsia="x-none"/>
              </w:rPr>
              <w:commentReference w:id="1105"/>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06" w:author="LUEJE Claudia" w:date="2024-05-02T22:01:00Z">
        <w:r w:rsidR="00DD5D97">
          <w:rPr>
            <w:szCs w:val="24"/>
          </w:rPr>
          <w:t>OTE</w:t>
        </w:r>
      </w:ins>
      <w:del w:id="1107" w:author="LUEJE Claudia" w:date="2024-05-02T22:01:00Z">
        <w:r w:rsidDel="00DD5D97">
          <w:rPr>
            <w:szCs w:val="24"/>
          </w:rPr>
          <w:delText>ote:</w:delText>
        </w:r>
      </w:del>
      <w:r>
        <w:rPr>
          <w:szCs w:val="24"/>
        </w:rPr>
        <w:tab/>
        <w:t>In general, χMCF files are handled quite similar</w:t>
      </w:r>
      <w:ins w:id="1108"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109" w:author="LUEJE Claudia" w:date="2024-05-02T22:02:00Z">
        <w:r>
          <w:rPr>
            <w:szCs w:val="24"/>
          </w:rPr>
          <w:t xml:space="preserve">Comparison of </w:t>
        </w:r>
      </w:ins>
      <w:ins w:id="1110" w:author="LUEJE Claudia" w:date="2024-05-02T22:03:00Z">
        <w:r>
          <w:rPr>
            <w:szCs w:val="24"/>
          </w:rPr>
          <w:t>elements</w:t>
        </w:r>
      </w:ins>
      <w:del w:id="1111" w:author="LUEJE Claudia" w:date="2024-05-02T22:02:00Z">
        <w:r w:rsidR="006A2DB6" w:rsidDel="0050773B">
          <w:rPr>
            <w:szCs w:val="24"/>
          </w:rPr>
          <w:delText>C</w:delText>
        </w:r>
      </w:del>
      <w:del w:id="1112" w:author="LUEJE Claudia" w:date="2024-05-02T22:03:00Z">
        <w:r w:rsidR="006A2DB6" w:rsidDel="0050773B">
          <w:rPr>
            <w:szCs w:val="24"/>
          </w:rPr>
          <w:delText>ross-references</w:delText>
        </w:r>
      </w:del>
      <w:r w:rsidR="006A2DB6">
        <w:rPr>
          <w:szCs w:val="24"/>
        </w:rPr>
        <w:t xml:space="preserve"> </w:t>
      </w:r>
      <w:ins w:id="1113" w:author="LUEJE Claudia" w:date="2024-05-02T22:03:00Z">
        <w:r>
          <w:rPr>
            <w:szCs w:val="24"/>
          </w:rPr>
          <w:t>in</w:t>
        </w:r>
      </w:ins>
      <w:del w:id="1114"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115" w:author="LUEJE Claudia" w:date="2024-05-02T22:04:00Z">
        <w:r w:rsidR="0050773B">
          <w:rPr>
            <w:szCs w:val="24"/>
          </w:rPr>
          <w:t>initially</w:t>
        </w:r>
      </w:ins>
      <w:del w:id="1116"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117" w:author="LUEJE Claudia" w:date="2024-05-02T22:03:00Z">
        <w:r w:rsidR="0050773B">
          <w:rPr>
            <w:szCs w:val="24"/>
          </w:rPr>
          <w:t xml:space="preserve">Comparison of </w:t>
        </w:r>
      </w:ins>
      <w:proofErr w:type="spellStart"/>
      <w:ins w:id="1118" w:author="LUEJE Claudia" w:date="2024-05-02T22:04:00Z">
        <w:r w:rsidR="0050773B">
          <w:rPr>
            <w:szCs w:val="24"/>
          </w:rPr>
          <w:t>elements</w:t>
        </w:r>
      </w:ins>
      <w:del w:id="1119" w:author="LUEJE Claudia" w:date="2024-05-02T22:03:00Z">
        <w:r w:rsidR="006A2DB6" w:rsidDel="0050773B">
          <w:rPr>
            <w:szCs w:val="24"/>
          </w:rPr>
          <w:delText>C</w:delText>
        </w:r>
      </w:del>
      <w:del w:id="1120" w:author="LUEJE Claudia" w:date="2024-05-02T22:04:00Z">
        <w:r w:rsidR="006A2DB6" w:rsidDel="0050773B">
          <w:rPr>
            <w:szCs w:val="24"/>
          </w:rPr>
          <w:delText>ross-</w:delText>
        </w:r>
      </w:del>
      <w:del w:id="1121" w:author="LUEJE Claudia" w:date="2024-05-02T22:02:00Z">
        <w:r w:rsidR="006A2DB6" w:rsidDel="0050773B">
          <w:rPr>
            <w:szCs w:val="24"/>
          </w:rPr>
          <w:delText>R</w:delText>
        </w:r>
      </w:del>
      <w:del w:id="1122" w:author="LUEJE Claudia" w:date="2024-05-02T22:04:00Z">
        <w:r w:rsidR="006A2DB6" w:rsidDel="0050773B">
          <w:rPr>
            <w:szCs w:val="24"/>
          </w:rPr>
          <w:delText>eference</w:delText>
        </w:r>
      </w:del>
      <w:del w:id="1123" w:author="LUEJE Claudia" w:date="2024-05-02T22:03:00Z">
        <w:r w:rsidR="006A2DB6" w:rsidDel="0050773B">
          <w:rPr>
            <w:szCs w:val="24"/>
          </w:rPr>
          <w:delText xml:space="preserve"> Table</w:delText>
        </w:r>
      </w:del>
      <w:del w:id="1124" w:author="LUEJE Claudia" w:date="2024-05-02T22:04:00Z">
        <w:r w:rsidR="006A2DB6" w:rsidDel="0050773B">
          <w:rPr>
            <w:szCs w:val="24"/>
          </w:rPr>
          <w:delText xml:space="preserve"> between</w:delText>
        </w:r>
      </w:del>
      <w:ins w:id="1125"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126"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127" w:author="LUEJE Claudia" w:date="2024-05-02T22:07:00Z">
        <w:r w:rsidR="00C22F20">
          <w:rPr>
            <w:szCs w:val="24"/>
          </w:rPr>
          <w:t>t</w:t>
        </w:r>
      </w:ins>
      <w:del w:id="1128" w:author="LUEJE Claudia" w:date="2024-05-02T22:07:00Z">
        <w:r w:rsidDel="00C22F20">
          <w:rPr>
            <w:szCs w:val="24"/>
          </w:rPr>
          <w:delText>T</w:delText>
        </w:r>
      </w:del>
      <w:r>
        <w:rPr>
          <w:szCs w:val="24"/>
        </w:rPr>
        <w:t xml:space="preserve">he </w:t>
      </w:r>
      <w:ins w:id="1129" w:author="LUEJE Claudia" w:date="2024-05-02T22:08:00Z">
        <w:r w:rsidR="00C22F20">
          <w:rPr>
            <w:szCs w:val="24"/>
          </w:rPr>
          <w:t>German Association of the Automotive Industry (</w:t>
        </w:r>
      </w:ins>
      <w:r>
        <w:rPr>
          <w:szCs w:val="24"/>
        </w:rPr>
        <w:t>VDA</w:t>
      </w:r>
      <w:ins w:id="1130"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131" w:author="LUEJE Claudia" w:date="2024-05-02T22:08:00Z">
        <w:r w:rsidDel="00C22F20">
          <w:rPr>
            <w:szCs w:val="24"/>
          </w:rPr>
          <w:delText>German Association of the Automotive Industry (</w:delText>
        </w:r>
      </w:del>
      <w:r>
        <w:rPr>
          <w:szCs w:val="24"/>
        </w:rPr>
        <w:t>VDA</w:t>
      </w:r>
      <w:del w:id="1132"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133"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134"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135" w:author="LUEJE Claudia" w:date="2024-05-02T22:11:00Z">
        <w:r w:rsidR="00C22F20">
          <w:rPr>
            <w:szCs w:val="24"/>
          </w:rPr>
          <w:t xml:space="preserve"> given in References</w:t>
        </w:r>
      </w:ins>
      <w:del w:id="1136"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137" w:author="LUEJE Claudia" w:date="2024-05-02T22:12:00Z">
        <w:r w:rsidR="00C22F20">
          <w:rPr>
            <w:szCs w:val="24"/>
          </w:rPr>
          <w:t>and</w:t>
        </w:r>
      </w:ins>
      <w:del w:id="1138" w:author="LUEJE Claudia" w:date="2024-05-02T22:12:00Z">
        <w:r w:rsidDel="00C22F20">
          <w:rPr>
            <w:szCs w:val="24"/>
          </w:rPr>
          <w:delText>&amp;</w:delText>
        </w:r>
      </w:del>
      <w:r>
        <w:rPr>
          <w:szCs w:val="24"/>
        </w:rPr>
        <w:t xml:space="preserve"> Joints in Mechanical Systems (Version 3.1)”</w:t>
      </w:r>
      <w:del w:id="1139"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140"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141"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142"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143"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144" w:name="_Toc160825225"/>
      <w:r w:rsidRPr="00E03749">
        <w:rPr>
          <w:szCs w:val="24"/>
        </w:rPr>
        <w:lastRenderedPageBreak/>
        <w:t>Bibliography</w:t>
      </w:r>
      <w:bookmarkEnd w:id="1144"/>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145" w:author="Franke, Carsten" w:date="2024-05-15T11:58:00Z" w16du:dateUtc="2024-05-15T09:58:00Z">
        <w:r w:rsidR="00A744F3">
          <w:rPr>
            <w:noProof/>
            <w:szCs w:val="24"/>
          </w:rPr>
          <w:t>&lt;unknown&gt;</w:t>
        </w:r>
      </w:ins>
      <w:del w:id="11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7" w:author="Franke, Carsten" w:date="2024-05-15T11:58:00Z" w16du:dateUtc="2024-05-15T09:58:00Z">
        <w:r w:rsidR="00A744F3" w:rsidDel="00A744F3">
          <w:rPr>
            <w:noProof/>
            <w:szCs w:val="24"/>
          </w:rPr>
          <w:t>&gt;</w:t>
        </w:r>
      </w:ins>
      <w:del w:id="114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14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150" w:author="LUEJE Claudia" w:date="2024-05-02T22:14:00Z">
        <w:r w:rsidR="00C22F20">
          <w:rPr>
            <w:szCs w:val="24"/>
          </w:rPr>
          <w:t>,</w:t>
        </w:r>
      </w:ins>
      <w:del w:id="1151"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152" w:author="LUEJE Claudia" w:date="2024-05-02T16:20:00Z">
        <w:r w:rsidDel="00810C5B">
          <w:rPr>
            <w:szCs w:val="24"/>
          </w:rPr>
          <w:delText>, G</w:delText>
        </w:r>
      </w:del>
      <w:del w:id="1153"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4" w:author="Franke, Carsten" w:date="2024-05-15T11:58:00Z" w16du:dateUtc="2024-05-15T09:58:00Z">
        <w:r w:rsidR="00A744F3">
          <w:rPr>
            <w:noProof/>
            <w:szCs w:val="24"/>
          </w:rPr>
          <w:t>&lt;/unknown&gt;</w:t>
        </w:r>
      </w:ins>
      <w:del w:id="11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6" w:author="Franke, Carsten" w:date="2024-05-15T11:58:00Z" w16du:dateUtc="2024-05-15T09:58:00Z">
        <w:r w:rsidR="00A744F3" w:rsidDel="00A744F3">
          <w:rPr>
            <w:noProof/>
            <w:szCs w:val="24"/>
          </w:rPr>
          <w:t>&gt;</w:t>
        </w:r>
      </w:ins>
      <w:del w:id="1157"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158" w:author="Franke, Carsten" w:date="2024-05-15T11:58:00Z" w16du:dateUtc="2024-05-15T09:58:00Z">
        <w:r w:rsidR="00A744F3">
          <w:rPr>
            <w:noProof/>
            <w:szCs w:val="24"/>
          </w:rPr>
          <w:t>&lt;unknown&gt;</w:t>
        </w:r>
      </w:ins>
      <w:del w:id="11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0" w:author="Franke, Carsten" w:date="2024-05-15T11:58:00Z" w16du:dateUtc="2024-05-15T09:58:00Z">
        <w:r w:rsidR="00A744F3" w:rsidDel="00A744F3">
          <w:rPr>
            <w:noProof/>
            <w:szCs w:val="24"/>
          </w:rPr>
          <w:t>&gt;</w:t>
        </w:r>
      </w:ins>
      <w:del w:id="116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2" w:author="Franke, Carsten" w:date="2024-05-15T11:58:00Z" w16du:dateUtc="2024-05-15T09:58:00Z">
        <w:r w:rsidR="00A744F3">
          <w:rPr>
            <w:noProof/>
            <w:szCs w:val="24"/>
          </w:rPr>
          <w:t>&lt;/unknown&gt;</w:t>
        </w:r>
      </w:ins>
      <w:del w:id="11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4" w:author="Franke, Carsten" w:date="2024-05-15T11:58:00Z" w16du:dateUtc="2024-05-15T09:58:00Z">
        <w:r w:rsidR="00A744F3" w:rsidDel="00A744F3">
          <w:rPr>
            <w:noProof/>
            <w:szCs w:val="24"/>
          </w:rPr>
          <w:t>&gt;</w:t>
        </w:r>
      </w:ins>
      <w:del w:id="1165"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166" w:author="Franke, Carsten" w:date="2024-05-15T11:58:00Z" w16du:dateUtc="2024-05-15T09:58:00Z">
        <w:r w:rsidR="00A744F3">
          <w:rPr>
            <w:noProof/>
            <w:szCs w:val="24"/>
          </w:rPr>
          <w:t>&lt;unknown&gt;</w:t>
        </w:r>
      </w:ins>
      <w:del w:id="11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8" w:author="Franke, Carsten" w:date="2024-05-15T11:58:00Z" w16du:dateUtc="2024-05-15T09:58:00Z">
        <w:r w:rsidR="00A744F3" w:rsidDel="00A744F3">
          <w:rPr>
            <w:noProof/>
            <w:szCs w:val="24"/>
          </w:rPr>
          <w:t>&gt;</w:t>
        </w:r>
      </w:ins>
      <w:del w:id="116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0" w:author="Franke, Carsten" w:date="2024-05-15T11:58:00Z" w16du:dateUtc="2024-05-15T09:58:00Z">
        <w:r w:rsidR="00A744F3">
          <w:rPr>
            <w:noProof/>
            <w:szCs w:val="24"/>
          </w:rPr>
          <w:t>&lt;/unknown&gt;</w:t>
        </w:r>
      </w:ins>
      <w:del w:id="11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2" w:author="Franke, Carsten" w:date="2024-05-15T11:58:00Z" w16du:dateUtc="2024-05-15T09:58:00Z">
        <w:r w:rsidR="00A744F3" w:rsidDel="00A744F3">
          <w:rPr>
            <w:noProof/>
            <w:szCs w:val="24"/>
          </w:rPr>
          <w:t>&gt;</w:t>
        </w:r>
      </w:ins>
      <w:del w:id="1173"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174" w:author="Franke, Carsten" w:date="2024-05-15T11:58:00Z" w16du:dateUtc="2024-05-15T09:58:00Z">
        <w:r w:rsidR="00A744F3">
          <w:rPr>
            <w:noProof/>
            <w:szCs w:val="24"/>
          </w:rPr>
          <w:t>&lt;unknown&gt;</w:t>
        </w:r>
      </w:ins>
      <w:del w:id="11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6" w:author="Franke, Carsten" w:date="2024-05-15T11:58:00Z" w16du:dateUtc="2024-05-15T09:58:00Z">
        <w:r w:rsidR="00A744F3" w:rsidDel="00A744F3">
          <w:rPr>
            <w:noProof/>
            <w:szCs w:val="24"/>
          </w:rPr>
          <w:t>&gt;</w:t>
        </w:r>
      </w:ins>
      <w:del w:id="117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17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179" w:author="LUEJE Claudia" w:date="2024-05-02T17:10:00Z">
        <w:r w:rsidR="002A7093">
          <w:rPr>
            <w:szCs w:val="24"/>
          </w:rPr>
          <w:t xml:space="preserve"> (all parts),</w:t>
        </w:r>
      </w:ins>
      <w:del w:id="1180" w:author="LUEJE Claudia" w:date="2024-05-02T17:10:00Z">
        <w:r w:rsidDel="002A7093">
          <w:rPr>
            <w:szCs w:val="24"/>
          </w:rPr>
          <w:delText>:</w:delText>
        </w:r>
      </w:del>
      <w:r>
        <w:rPr>
          <w:szCs w:val="24"/>
        </w:rPr>
        <w:t xml:space="preserve"> </w:t>
      </w:r>
      <w:ins w:id="1181" w:author="LUEJE Claudia" w:date="2024-05-02T17:10:00Z">
        <w:r w:rsidR="002A7093" w:rsidRPr="002A7093">
          <w:rPr>
            <w:szCs w:val="24"/>
          </w:rPr>
          <w:t>Date and time — Representations for information interchange</w:t>
        </w:r>
      </w:ins>
      <w:del w:id="1182" w:author="LUEJE Claudia" w:date="2024-05-02T17:10:00Z">
        <w:r w:rsidDel="002A7093">
          <w:rPr>
            <w:szCs w:val="24"/>
          </w:rPr>
          <w:delText>Data elements and interchange formats – Information interchange – Representation of dates and times</w:delText>
        </w:r>
      </w:del>
      <w:del w:id="1183"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4" w:author="Franke, Carsten" w:date="2024-05-15T11:58:00Z" w16du:dateUtc="2024-05-15T09:58:00Z">
        <w:r w:rsidR="00A744F3">
          <w:rPr>
            <w:noProof/>
            <w:szCs w:val="24"/>
          </w:rPr>
          <w:t>&lt;/unknown&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6" w:author="Franke, Carsten" w:date="2024-05-15T11:58:00Z" w16du:dateUtc="2024-05-15T09:58:00Z">
        <w:r w:rsidR="00A744F3" w:rsidDel="00A744F3">
          <w:rPr>
            <w:noProof/>
            <w:szCs w:val="24"/>
          </w:rPr>
          <w:t>&gt;</w:t>
        </w:r>
      </w:ins>
      <w:del w:id="1187"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188" w:author="Franke, Carsten" w:date="2024-05-15T11:58:00Z" w16du:dateUtc="2024-05-15T09:58:00Z">
        <w:r w:rsidR="00A744F3">
          <w:rPr>
            <w:noProof/>
            <w:szCs w:val="24"/>
          </w:rPr>
          <w:t>&lt;bok&gt;</w:t>
        </w:r>
      </w:ins>
      <w:del w:id="11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0" w:author="Franke, Carsten" w:date="2024-05-15T11:58:00Z" w16du:dateUtc="2024-05-15T09:58:00Z">
        <w:r w:rsidR="00A744F3" w:rsidDel="00A744F3">
          <w:rPr>
            <w:noProof/>
            <w:szCs w:val="24"/>
          </w:rPr>
          <w:t>&gt;</w:t>
        </w:r>
      </w:ins>
      <w:del w:id="119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19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19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6" w:author="Franke, Carsten" w:date="2024-05-15T11:58:00Z" w16du:dateUtc="2024-05-15T09:58:00Z">
        <w:r w:rsidR="00A744F3" w:rsidDel="00A744F3">
          <w:rPr>
            <w:noProof/>
            <w:szCs w:val="24"/>
          </w:rPr>
          <w:t>&gt;</w:t>
        </w:r>
      </w:ins>
      <w:del w:id="1197"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98" w:author="Franke, Carsten" w:date="2024-05-15T11:58:00Z" w16du:dateUtc="2024-05-15T09:58:00Z">
        <w:r w:rsidR="00A744F3">
          <w:rPr>
            <w:noProof/>
            <w:szCs w:val="24"/>
          </w:rPr>
          <w:t>&lt;eref&gt;</w:t>
        </w:r>
      </w:ins>
      <w:del w:id="11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0" w:author="Franke, Carsten" w:date="2024-05-15T11:58:00Z" w16du:dateUtc="2024-05-15T09:58:00Z">
        <w:r w:rsidR="00A744F3" w:rsidDel="00A744F3">
          <w:rPr>
            <w:noProof/>
            <w:szCs w:val="24"/>
          </w:rPr>
          <w:t>&gt;</w:t>
        </w:r>
      </w:ins>
      <w:del w:id="120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2"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2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4" w:author="Franke, Carsten" w:date="2024-05-15T11:58:00Z" w16du:dateUtc="2024-05-15T09:58:00Z">
        <w:r w:rsidR="00A744F3" w:rsidDel="00A744F3">
          <w:rPr>
            <w:noProof/>
            <w:szCs w:val="24"/>
          </w:rPr>
          <w:t>&gt;</w:t>
        </w:r>
      </w:ins>
      <w:del w:id="1205"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206" w:author="Franke, Carsten" w:date="2024-05-15T11:58:00Z" w16du:dateUtc="2024-05-15T09:58:00Z">
        <w:r w:rsidR="00A744F3">
          <w:rPr>
            <w:noProof/>
            <w:szCs w:val="24"/>
          </w:rPr>
          <w:t>&lt;bok&gt;</w:t>
        </w:r>
      </w:ins>
      <w:del w:id="12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8" w:author="Franke, Carsten" w:date="2024-05-15T11:58:00Z" w16du:dateUtc="2024-05-15T09:58:00Z">
        <w:r w:rsidR="00A744F3" w:rsidDel="00A744F3">
          <w:rPr>
            <w:noProof/>
            <w:szCs w:val="24"/>
          </w:rPr>
          <w:t>&gt;</w:t>
        </w:r>
      </w:ins>
      <w:del w:id="120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2" w:author="Franke, Carsten" w:date="2024-05-15T11:58:00Z" w16du:dateUtc="2024-05-15T09:58:00Z">
        <w:r w:rsidR="00A744F3" w:rsidDel="00A744F3">
          <w:rPr>
            <w:noProof/>
            <w:szCs w:val="24"/>
          </w:rPr>
          <w:t>&gt;</w:t>
        </w:r>
      </w:ins>
      <w:del w:id="1213"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214" w:author="Franke, Carsten" w:date="2024-05-15T11:58:00Z" w16du:dateUtc="2024-05-15T09:58:00Z">
        <w:r w:rsidR="00A744F3">
          <w:rPr>
            <w:noProof/>
            <w:szCs w:val="24"/>
          </w:rPr>
          <w:t>&lt;bok&gt;</w:t>
        </w:r>
      </w:ins>
      <w:del w:id="12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6" w:author="Franke, Carsten" w:date="2024-05-15T11:58:00Z" w16du:dateUtc="2024-05-15T09:58:00Z">
        <w:r w:rsidR="00A744F3" w:rsidDel="00A744F3">
          <w:rPr>
            <w:noProof/>
            <w:szCs w:val="24"/>
          </w:rPr>
          <w:t>&gt;</w:t>
        </w:r>
      </w:ins>
      <w:del w:id="121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21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21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2" w:author="Franke, Carsten" w:date="2024-05-15T11:58:00Z" w16du:dateUtc="2024-05-15T09:58:00Z">
        <w:r w:rsidR="00A744F3" w:rsidDel="00A744F3">
          <w:rPr>
            <w:noProof/>
            <w:szCs w:val="24"/>
          </w:rPr>
          <w:t>&gt;</w:t>
        </w:r>
      </w:ins>
      <w:del w:id="1223"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224" w:author="Franke, Carsten" w:date="2024-05-15T11:58:00Z" w16du:dateUtc="2024-05-15T09:58:00Z">
        <w:r w:rsidR="00A744F3">
          <w:rPr>
            <w:noProof/>
            <w:szCs w:val="24"/>
          </w:rPr>
          <w:t>&lt;bok&gt;</w:t>
        </w:r>
      </w:ins>
      <w:del w:id="12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6" w:author="Franke, Carsten" w:date="2024-05-15T11:58:00Z" w16du:dateUtc="2024-05-15T09:58:00Z">
        <w:r w:rsidR="00A744F3" w:rsidDel="00A744F3">
          <w:rPr>
            <w:noProof/>
            <w:szCs w:val="24"/>
          </w:rPr>
          <w:t>&gt;</w:t>
        </w:r>
      </w:ins>
      <w:del w:id="12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22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22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2" w:author="Franke, Carsten" w:date="2024-05-15T11:58:00Z" w16du:dateUtc="2024-05-15T09:58:00Z">
        <w:r w:rsidR="00A744F3" w:rsidDel="00A744F3">
          <w:rPr>
            <w:noProof/>
            <w:szCs w:val="24"/>
          </w:rPr>
          <w:t>&gt;</w:t>
        </w:r>
      </w:ins>
      <w:del w:id="1233"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234" w:author="Franke, Carsten" w:date="2024-05-15T11:58:00Z" w16du:dateUtc="2024-05-15T09:58:00Z">
        <w:r w:rsidR="00A744F3">
          <w:rPr>
            <w:noProof/>
            <w:szCs w:val="24"/>
          </w:rPr>
          <w:t>&lt;bok&gt;</w:t>
        </w:r>
      </w:ins>
      <w:del w:id="12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6" w:author="Franke, Carsten" w:date="2024-05-15T11:58:00Z" w16du:dateUtc="2024-05-15T09:58:00Z">
        <w:r w:rsidR="00A744F3" w:rsidDel="00A744F3">
          <w:rPr>
            <w:noProof/>
            <w:szCs w:val="24"/>
          </w:rPr>
          <w:t>&gt;</w:t>
        </w:r>
      </w:ins>
      <w:del w:id="123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0" w:author="Franke, Carsten" w:date="2024-05-15T11:58:00Z" w16du:dateUtc="2024-05-15T09:58:00Z">
        <w:r w:rsidR="00A744F3" w:rsidDel="00A744F3">
          <w:rPr>
            <w:noProof/>
            <w:szCs w:val="24"/>
          </w:rPr>
          <w:t>&gt;</w:t>
        </w:r>
      </w:ins>
      <w:del w:id="1241"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242" w:author="Franke, Carsten" w:date="2024-05-15T11:58:00Z" w16du:dateUtc="2024-05-15T09:58:00Z">
        <w:r w:rsidR="00A744F3">
          <w:rPr>
            <w:noProof/>
            <w:szCs w:val="24"/>
          </w:rPr>
          <w:t>&lt;other&gt;</w:t>
        </w:r>
      </w:ins>
      <w:del w:id="12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4" w:author="Franke, Carsten" w:date="2024-05-15T11:58:00Z" w16du:dateUtc="2024-05-15T09:58:00Z">
        <w:r w:rsidR="00A744F3" w:rsidDel="00A744F3">
          <w:rPr>
            <w:noProof/>
            <w:szCs w:val="24"/>
          </w:rPr>
          <w:t>&gt;</w:t>
        </w:r>
      </w:ins>
      <w:del w:id="124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6" w:author="Franke, Carsten" w:date="2024-05-15T11:58:00Z" w16du:dateUtc="2024-05-15T09:58:00Z">
        <w:r w:rsidR="00A744F3">
          <w:rPr>
            <w:noProof/>
            <w:szCs w:val="24"/>
          </w:rPr>
          <w:t>&lt;/other&gt;</w:t>
        </w:r>
      </w:ins>
      <w:del w:id="12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8" w:author="Franke, Carsten" w:date="2024-05-15T11:58:00Z" w16du:dateUtc="2024-05-15T09:58:00Z">
        <w:r w:rsidR="00A744F3" w:rsidDel="00A744F3">
          <w:rPr>
            <w:noProof/>
            <w:szCs w:val="24"/>
          </w:rPr>
          <w:t>&gt;</w:t>
        </w:r>
      </w:ins>
      <w:del w:id="1249"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250" w:author="Franke, Carsten" w:date="2024-05-15T11:58:00Z" w16du:dateUtc="2024-05-15T09:58:00Z">
        <w:r w:rsidR="00A744F3">
          <w:rPr>
            <w:noProof/>
            <w:szCs w:val="24"/>
          </w:rPr>
          <w:t>&lt;unknown&gt;</w:t>
        </w:r>
      </w:ins>
      <w:del w:id="12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2" w:author="Franke, Carsten" w:date="2024-05-15T11:58:00Z" w16du:dateUtc="2024-05-15T09:58:00Z">
        <w:r w:rsidR="00A744F3" w:rsidDel="00A744F3">
          <w:rPr>
            <w:noProof/>
            <w:szCs w:val="24"/>
          </w:rPr>
          <w:t>&gt;</w:t>
        </w:r>
      </w:ins>
      <w:del w:id="125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4" w:author="Franke, Carsten" w:date="2024-05-15T11:58:00Z" w16du:dateUtc="2024-05-15T09:58:00Z">
        <w:r w:rsidR="00A744F3">
          <w:rPr>
            <w:noProof/>
            <w:szCs w:val="24"/>
          </w:rPr>
          <w:t>&lt;/unknown&gt;</w:t>
        </w:r>
      </w:ins>
      <w:del w:id="12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6" w:author="Franke, Carsten" w:date="2024-05-15T11:58:00Z" w16du:dateUtc="2024-05-15T09:58:00Z">
        <w:r w:rsidR="00A744F3" w:rsidDel="00A744F3">
          <w:rPr>
            <w:noProof/>
            <w:szCs w:val="24"/>
          </w:rPr>
          <w:t>&gt;</w:t>
        </w:r>
      </w:ins>
      <w:del w:id="1257"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258" w:author="Franke, Carsten" w:date="2024-05-15T11:58:00Z" w16du:dateUtc="2024-05-15T09:58:00Z">
        <w:r w:rsidR="00A744F3">
          <w:rPr>
            <w:noProof/>
            <w:szCs w:val="24"/>
          </w:rPr>
          <w:t>&lt;other&gt;</w:t>
        </w:r>
      </w:ins>
      <w:del w:id="12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0" w:author="Franke, Carsten" w:date="2024-05-15T11:58:00Z" w16du:dateUtc="2024-05-15T09:58:00Z">
        <w:r w:rsidR="00A744F3" w:rsidDel="00A744F3">
          <w:rPr>
            <w:noProof/>
            <w:szCs w:val="24"/>
          </w:rPr>
          <w:t>&gt;</w:t>
        </w:r>
      </w:ins>
      <w:del w:id="126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2" w:author="Franke, Carsten" w:date="2024-05-15T11:58:00Z" w16du:dateUtc="2024-05-15T09:58:00Z">
        <w:r w:rsidR="00A744F3">
          <w:rPr>
            <w:noProof/>
            <w:szCs w:val="24"/>
          </w:rPr>
          <w:t>&lt;/other&gt;</w:t>
        </w:r>
      </w:ins>
      <w:del w:id="12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4" w:author="Franke, Carsten" w:date="2024-05-15T11:58:00Z" w16du:dateUtc="2024-05-15T09:58:00Z">
        <w:r w:rsidR="00A744F3" w:rsidDel="00A744F3">
          <w:rPr>
            <w:noProof/>
            <w:szCs w:val="24"/>
          </w:rPr>
          <w:t>&gt;</w:t>
        </w:r>
      </w:ins>
      <w:del w:id="1265"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266" w:author="Franke, Carsten" w:date="2024-05-15T11:58:00Z" w16du:dateUtc="2024-05-15T09:58:00Z">
        <w:r w:rsidR="00A744F3">
          <w:rPr>
            <w:noProof/>
            <w:szCs w:val="24"/>
          </w:rPr>
          <w:t>&lt;edb&gt;</w:t>
        </w:r>
      </w:ins>
      <w:del w:id="12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8" w:author="Franke, Carsten" w:date="2024-05-15T11:58:00Z" w16du:dateUtc="2024-05-15T09:58:00Z">
        <w:r w:rsidR="00A744F3" w:rsidDel="00A744F3">
          <w:rPr>
            <w:noProof/>
            <w:szCs w:val="24"/>
          </w:rPr>
          <w:t>&gt;</w:t>
        </w:r>
      </w:ins>
      <w:del w:id="126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0" w:author="Franke, Carsten" w:date="2024-05-15T11:58:00Z" w16du:dateUtc="2024-05-15T09:58:00Z">
        <w:r w:rsidR="00A744F3">
          <w:rPr>
            <w:noProof/>
            <w:szCs w:val="24"/>
          </w:rPr>
          <w:t>&lt;/edb&gt;</w:t>
        </w:r>
      </w:ins>
      <w:del w:id="12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2" w:author="Franke, Carsten" w:date="2024-05-15T11:58:00Z" w16du:dateUtc="2024-05-15T09:58:00Z">
        <w:r w:rsidR="00A744F3" w:rsidDel="00A744F3">
          <w:rPr>
            <w:noProof/>
            <w:szCs w:val="24"/>
          </w:rPr>
          <w:t>&gt;</w:t>
        </w:r>
      </w:ins>
      <w:del w:id="1273"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274" w:author="Franke, Carsten" w:date="2024-05-15T11:58:00Z" w16du:dateUtc="2024-05-15T09:58:00Z">
        <w:r w:rsidR="00A744F3">
          <w:rPr>
            <w:noProof/>
            <w:szCs w:val="24"/>
          </w:rPr>
          <w:t>&lt;bok&gt;</w:t>
        </w:r>
      </w:ins>
      <w:del w:id="12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6" w:author="Franke, Carsten" w:date="2024-05-15T11:58:00Z" w16du:dateUtc="2024-05-15T09:58:00Z">
        <w:r w:rsidR="00A744F3" w:rsidDel="00A744F3">
          <w:rPr>
            <w:noProof/>
            <w:szCs w:val="24"/>
          </w:rPr>
          <w:t>&gt;</w:t>
        </w:r>
      </w:ins>
      <w:del w:id="127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0" w:author="Franke, Carsten" w:date="2024-05-15T11:58:00Z" w16du:dateUtc="2024-05-15T09:58:00Z">
        <w:r w:rsidR="00A744F3" w:rsidDel="00A744F3">
          <w:rPr>
            <w:noProof/>
            <w:szCs w:val="24"/>
          </w:rPr>
          <w:t>&gt;</w:t>
        </w:r>
      </w:ins>
      <w:del w:id="1281"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282" w:author="Franke, Carsten" w:date="2024-05-15T11:58:00Z" w16du:dateUtc="2024-05-15T09:58:00Z">
        <w:r w:rsidR="00A744F3">
          <w:rPr>
            <w:noProof/>
            <w:szCs w:val="24"/>
          </w:rPr>
          <w:t>&lt;bok&gt;</w:t>
        </w:r>
      </w:ins>
      <w:del w:id="12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4" w:author="Franke, Carsten" w:date="2024-05-15T11:58:00Z" w16du:dateUtc="2024-05-15T09:58:00Z">
        <w:r w:rsidR="00A744F3" w:rsidDel="00A744F3">
          <w:rPr>
            <w:noProof/>
            <w:szCs w:val="24"/>
          </w:rPr>
          <w:t>&gt;</w:t>
        </w:r>
      </w:ins>
      <w:del w:id="128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8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8" w:author="Franke, Carsten" w:date="2024-05-15T11:58:00Z" w16du:dateUtc="2024-05-15T09:58:00Z">
        <w:r w:rsidR="00A744F3" w:rsidDel="00A744F3">
          <w:rPr>
            <w:noProof/>
            <w:szCs w:val="24"/>
          </w:rPr>
          <w:t>&gt;</w:t>
        </w:r>
      </w:ins>
      <w:del w:id="1289"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290" w:author="Franke, Carsten" w:date="2024-05-15T11:58:00Z" w16du:dateUtc="2024-05-15T09:58:00Z">
        <w:r w:rsidR="00A744F3">
          <w:rPr>
            <w:noProof/>
            <w:szCs w:val="24"/>
          </w:rPr>
          <w:t>&lt;bok&gt;</w:t>
        </w:r>
      </w:ins>
      <w:del w:id="129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2" w:author="Franke, Carsten" w:date="2024-05-15T11:58:00Z" w16du:dateUtc="2024-05-15T09:58:00Z">
        <w:r w:rsidR="00A744F3" w:rsidDel="00A744F3">
          <w:rPr>
            <w:noProof/>
            <w:szCs w:val="24"/>
          </w:rPr>
          <w:t>&gt;</w:t>
        </w:r>
      </w:ins>
      <w:del w:id="129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6" w:author="Franke, Carsten" w:date="2024-05-15T11:58:00Z" w16du:dateUtc="2024-05-15T09:58:00Z">
        <w:r w:rsidR="00A744F3" w:rsidDel="00A744F3">
          <w:rPr>
            <w:noProof/>
            <w:szCs w:val="24"/>
          </w:rPr>
          <w:t>&gt;</w:t>
        </w:r>
      </w:ins>
      <w:del w:id="1297"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98" w:author="Franke, Carsten" w:date="2024-05-15T11:58:00Z" w16du:dateUtc="2024-05-15T09:58:00Z">
        <w:r w:rsidR="00A744F3">
          <w:rPr>
            <w:noProof/>
            <w:szCs w:val="24"/>
          </w:rPr>
          <w:t>&lt;bok&gt;</w:t>
        </w:r>
      </w:ins>
      <w:del w:id="12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0" w:author="Franke, Carsten" w:date="2024-05-15T11:58:00Z" w16du:dateUtc="2024-05-15T09:58:00Z">
        <w:r w:rsidR="00A744F3" w:rsidDel="00A744F3">
          <w:rPr>
            <w:noProof/>
            <w:szCs w:val="24"/>
          </w:rPr>
          <w:t>&gt;</w:t>
        </w:r>
      </w:ins>
      <w:del w:id="130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4" w:author="Franke, Carsten" w:date="2024-05-15T11:58:00Z" w16du:dateUtc="2024-05-15T09:58:00Z">
        <w:r w:rsidR="00A744F3" w:rsidDel="00A744F3">
          <w:rPr>
            <w:noProof/>
            <w:szCs w:val="24"/>
          </w:rPr>
          <w:t>&gt;</w:t>
        </w:r>
      </w:ins>
      <w:del w:id="1305"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306" w:author="Franke, Carsten" w:date="2024-05-15T11:58:00Z" w16du:dateUtc="2024-05-15T09:58:00Z">
        <w:r w:rsidR="00A744F3">
          <w:rPr>
            <w:noProof/>
            <w:szCs w:val="24"/>
          </w:rPr>
          <w:t>&lt;unknown&gt;</w:t>
        </w:r>
      </w:ins>
      <w:del w:id="130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8" w:author="Franke, Carsten" w:date="2024-05-15T11:58:00Z" w16du:dateUtc="2024-05-15T09:58:00Z">
        <w:r w:rsidR="00A744F3" w:rsidDel="00A744F3">
          <w:rPr>
            <w:noProof/>
            <w:szCs w:val="24"/>
          </w:rPr>
          <w:t>&gt;</w:t>
        </w:r>
      </w:ins>
      <w:del w:id="130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0" w:author="Franke, Carsten" w:date="2024-05-15T11:58:00Z" w16du:dateUtc="2024-05-15T09:58:00Z">
        <w:r w:rsidR="00A744F3">
          <w:rPr>
            <w:noProof/>
            <w:szCs w:val="24"/>
          </w:rPr>
          <w:t>&lt;/unknown&gt;</w:t>
        </w:r>
      </w:ins>
      <w:del w:id="131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2" w:author="Franke, Carsten" w:date="2024-05-15T11:58:00Z" w16du:dateUtc="2024-05-15T09:58:00Z">
        <w:r w:rsidR="00A744F3" w:rsidDel="00A744F3">
          <w:rPr>
            <w:noProof/>
            <w:szCs w:val="24"/>
          </w:rPr>
          <w:t>&gt;</w:t>
        </w:r>
      </w:ins>
      <w:del w:id="1313"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314" w:author="Franke, Carsten" w:date="2024-05-15T11:58:00Z" w16du:dateUtc="2024-05-15T09:58:00Z">
        <w:r w:rsidR="00A744F3">
          <w:rPr>
            <w:noProof/>
            <w:szCs w:val="24"/>
          </w:rPr>
          <w:t>&lt;unknown&gt;</w:t>
        </w:r>
      </w:ins>
      <w:del w:id="131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6" w:author="Franke, Carsten" w:date="2024-05-15T11:58:00Z" w16du:dateUtc="2024-05-15T09:58:00Z">
        <w:r w:rsidR="00A744F3" w:rsidDel="00A744F3">
          <w:rPr>
            <w:noProof/>
            <w:szCs w:val="24"/>
          </w:rPr>
          <w:t>&gt;</w:t>
        </w:r>
      </w:ins>
      <w:del w:id="131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8" w:author="Franke, Carsten" w:date="2024-05-15T11:58:00Z" w16du:dateUtc="2024-05-15T09:58:00Z">
        <w:r w:rsidR="00A744F3">
          <w:rPr>
            <w:noProof/>
            <w:szCs w:val="24"/>
          </w:rPr>
          <w:t>&lt;/unknown&gt;</w:t>
        </w:r>
      </w:ins>
      <w:del w:id="131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0" w:author="Franke, Carsten" w:date="2024-05-15T11:58:00Z" w16du:dateUtc="2024-05-15T09:58:00Z">
        <w:r w:rsidR="00A744F3" w:rsidDel="00A744F3">
          <w:rPr>
            <w:noProof/>
            <w:szCs w:val="24"/>
          </w:rPr>
          <w:t>&gt;</w:t>
        </w:r>
      </w:ins>
      <w:del w:id="1321"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322" w:author="Franke, Carsten" w:date="2024-05-15T11:58:00Z" w16du:dateUtc="2024-05-15T09:58:00Z">
        <w:r w:rsidR="00A744F3">
          <w:rPr>
            <w:noProof/>
            <w:szCs w:val="24"/>
          </w:rPr>
          <w:t>&lt;conf&gt;</w:t>
        </w:r>
      </w:ins>
      <w:del w:id="13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4" w:author="Franke, Carsten" w:date="2024-05-15T11:58:00Z" w16du:dateUtc="2024-05-15T09:58:00Z">
        <w:r w:rsidR="00A744F3" w:rsidDel="00A744F3">
          <w:rPr>
            <w:noProof/>
            <w:szCs w:val="24"/>
          </w:rPr>
          <w:t>&gt;</w:t>
        </w:r>
      </w:ins>
      <w:del w:id="132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6" w:author="Franke, Carsten" w:date="2024-05-15T11:58:00Z" w16du:dateUtc="2024-05-15T09:58:00Z">
        <w:r w:rsidR="00A744F3">
          <w:rPr>
            <w:noProof/>
            <w:szCs w:val="24"/>
          </w:rPr>
          <w:t>&lt;/conf&gt;</w:t>
        </w:r>
      </w:ins>
      <w:del w:id="13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8" w:author="Franke, Carsten" w:date="2024-05-15T11:58:00Z" w16du:dateUtc="2024-05-15T09:58:00Z">
        <w:r w:rsidR="00A744F3" w:rsidDel="00A744F3">
          <w:rPr>
            <w:noProof/>
            <w:szCs w:val="24"/>
          </w:rPr>
          <w:t>&gt;</w:t>
        </w:r>
      </w:ins>
      <w:del w:id="1329"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330" w:author="Franke, Carsten" w:date="2024-05-15T11:58:00Z" w16du:dateUtc="2024-05-15T09:58:00Z">
        <w:r w:rsidR="00A744F3">
          <w:rPr>
            <w:noProof/>
            <w:szCs w:val="24"/>
          </w:rPr>
          <w:t>&lt;unknown&gt;</w:t>
        </w:r>
      </w:ins>
      <w:del w:id="13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2" w:author="Franke, Carsten" w:date="2024-05-15T11:58:00Z" w16du:dateUtc="2024-05-15T09:58:00Z">
        <w:r w:rsidR="00A744F3" w:rsidDel="00A744F3">
          <w:rPr>
            <w:noProof/>
            <w:szCs w:val="24"/>
          </w:rPr>
          <w:t>&gt;</w:t>
        </w:r>
      </w:ins>
      <w:del w:id="133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4" w:author="Franke, Carsten" w:date="2024-05-15T11:58:00Z" w16du:dateUtc="2024-05-15T09:58:00Z">
        <w:r w:rsidR="00A744F3">
          <w:rPr>
            <w:noProof/>
            <w:szCs w:val="24"/>
          </w:rPr>
          <w:t>&lt;/unknown&gt;</w:t>
        </w:r>
      </w:ins>
      <w:del w:id="13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6" w:author="Franke, Carsten" w:date="2024-05-15T11:58:00Z" w16du:dateUtc="2024-05-15T09:58:00Z">
        <w:r w:rsidR="00A744F3" w:rsidDel="00A744F3">
          <w:rPr>
            <w:noProof/>
            <w:szCs w:val="24"/>
          </w:rPr>
          <w:t>&gt;</w:t>
        </w:r>
      </w:ins>
      <w:del w:id="1337"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338" w:author="Franke, Carsten" w:date="2024-05-15T11:58:00Z" w16du:dateUtc="2024-05-15T09:58:00Z">
        <w:r w:rsidR="00A744F3">
          <w:rPr>
            <w:noProof/>
            <w:szCs w:val="24"/>
          </w:rPr>
          <w:t>&lt;conf&gt;</w:t>
        </w:r>
      </w:ins>
      <w:del w:id="133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0" w:author="Franke, Carsten" w:date="2024-05-15T11:58:00Z" w16du:dateUtc="2024-05-15T09:58:00Z">
        <w:r w:rsidR="00A744F3" w:rsidDel="00A744F3">
          <w:rPr>
            <w:noProof/>
            <w:szCs w:val="24"/>
          </w:rPr>
          <w:t>&gt;</w:t>
        </w:r>
      </w:ins>
      <w:del w:id="134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2" w:author="Franke, Carsten" w:date="2024-05-15T11:58:00Z" w16du:dateUtc="2024-05-15T09:58:00Z">
        <w:r w:rsidR="00A744F3">
          <w:rPr>
            <w:noProof/>
            <w:szCs w:val="24"/>
          </w:rPr>
          <w:t>&lt;/conf&gt;</w:t>
        </w:r>
      </w:ins>
      <w:del w:id="13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4" w:author="Franke, Carsten" w:date="2024-05-15T11:58:00Z" w16du:dateUtc="2024-05-15T09:58:00Z">
        <w:r w:rsidR="00A744F3" w:rsidDel="00A744F3">
          <w:rPr>
            <w:noProof/>
            <w:szCs w:val="24"/>
          </w:rPr>
          <w:t>&gt;</w:t>
        </w:r>
      </w:ins>
      <w:del w:id="1345"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346" w:author="Franke, Carsten" w:date="2024-05-15T11:58:00Z" w16du:dateUtc="2024-05-15T09:58:00Z">
        <w:r w:rsidR="00A744F3">
          <w:rPr>
            <w:noProof/>
            <w:szCs w:val="24"/>
          </w:rPr>
          <w:t>&lt;conf&gt;</w:t>
        </w:r>
      </w:ins>
      <w:del w:id="13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8" w:author="Franke, Carsten" w:date="2024-05-15T11:58:00Z" w16du:dateUtc="2024-05-15T09:58:00Z">
        <w:r w:rsidR="00A744F3" w:rsidDel="00A744F3">
          <w:rPr>
            <w:noProof/>
            <w:szCs w:val="24"/>
          </w:rPr>
          <w:t>&gt;</w:t>
        </w:r>
      </w:ins>
      <w:del w:id="134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0" w:author="Franke, Carsten" w:date="2024-05-15T11:58:00Z" w16du:dateUtc="2024-05-15T09:58:00Z">
        <w:r w:rsidR="00A744F3">
          <w:rPr>
            <w:noProof/>
            <w:szCs w:val="24"/>
          </w:rPr>
          <w:t>&lt;/conf&gt;</w:t>
        </w:r>
      </w:ins>
      <w:del w:id="135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2" w:author="Franke, Carsten" w:date="2024-05-15T11:58:00Z" w16du:dateUtc="2024-05-15T09:58:00Z">
        <w:r w:rsidR="00A744F3" w:rsidDel="00A744F3">
          <w:rPr>
            <w:noProof/>
            <w:szCs w:val="24"/>
          </w:rPr>
          <w:t>&gt;</w:t>
        </w:r>
      </w:ins>
      <w:del w:id="1353"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354" w:author="Franke, Carsten" w:date="2024-05-15T11:58:00Z" w16du:dateUtc="2024-05-15T09:58:00Z">
        <w:r w:rsidR="00A744F3">
          <w:rPr>
            <w:noProof/>
            <w:szCs w:val="24"/>
          </w:rPr>
          <w:t>&lt;bok&gt;</w:t>
        </w:r>
      </w:ins>
      <w:del w:id="135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6" w:author="Franke, Carsten" w:date="2024-05-15T11:58:00Z" w16du:dateUtc="2024-05-15T09:58:00Z">
        <w:r w:rsidR="00A744F3" w:rsidDel="00A744F3">
          <w:rPr>
            <w:noProof/>
            <w:szCs w:val="24"/>
          </w:rPr>
          <w:t>&gt;</w:t>
        </w:r>
      </w:ins>
      <w:del w:id="135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0" w:author="Franke, Carsten" w:date="2024-05-15T11:58:00Z" w16du:dateUtc="2024-05-15T09:58:00Z">
        <w:r w:rsidR="00A744F3" w:rsidDel="00A744F3">
          <w:rPr>
            <w:noProof/>
            <w:szCs w:val="24"/>
          </w:rPr>
          <w:t>&gt;</w:t>
        </w:r>
      </w:ins>
      <w:del w:id="1361"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362" w:author="Franke, Carsten" w:date="2024-05-15T11:58:00Z" w16du:dateUtc="2024-05-15T09:58:00Z">
        <w:r w:rsidR="00A744F3">
          <w:rPr>
            <w:noProof/>
            <w:szCs w:val="24"/>
          </w:rPr>
          <w:t>&lt;bok&gt;</w:t>
        </w:r>
      </w:ins>
      <w:del w:id="13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4" w:author="Franke, Carsten" w:date="2024-05-15T11:58:00Z" w16du:dateUtc="2024-05-15T09:58:00Z">
        <w:r w:rsidR="00A744F3" w:rsidDel="00A744F3">
          <w:rPr>
            <w:noProof/>
            <w:szCs w:val="24"/>
          </w:rPr>
          <w:t>&gt;</w:t>
        </w:r>
      </w:ins>
      <w:del w:id="13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6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8" w:author="Franke, Carsten" w:date="2024-05-15T11:58:00Z" w16du:dateUtc="2024-05-15T09:58:00Z">
        <w:r w:rsidR="00A744F3" w:rsidDel="00A744F3">
          <w:rPr>
            <w:noProof/>
            <w:szCs w:val="24"/>
          </w:rPr>
          <w:t>&gt;</w:t>
        </w:r>
      </w:ins>
      <w:del w:id="1369"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370" w:author="Franke, Carsten" w:date="2024-05-15T11:58:00Z" w16du:dateUtc="2024-05-15T09:58:00Z">
        <w:r w:rsidR="00A744F3">
          <w:rPr>
            <w:noProof/>
            <w:szCs w:val="24"/>
          </w:rPr>
          <w:t>&lt;bok&gt;</w:t>
        </w:r>
      </w:ins>
      <w:del w:id="137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2" w:author="Franke, Carsten" w:date="2024-05-15T11:58:00Z" w16du:dateUtc="2024-05-15T09:58:00Z">
        <w:r w:rsidR="00A744F3" w:rsidDel="00A744F3">
          <w:rPr>
            <w:noProof/>
            <w:szCs w:val="24"/>
          </w:rPr>
          <w:t>&gt;</w:t>
        </w:r>
      </w:ins>
      <w:del w:id="137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7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5"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6"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4"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5"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6"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7"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3"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7"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5"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8"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8"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9"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9"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4"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90"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w:t>
      </w:r>
      <w:r>
        <w:rPr>
          <w:lang/>
        </w:rPr>
        <w:t>≔</w:t>
      </w:r>
      <w:r>
        <w:t>“ is the correct sign for „is by definition equal to“. So, why not using it?</w:t>
      </w:r>
    </w:p>
  </w:comment>
  <w:comment w:id="398"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7"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10"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6"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7"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23"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590" w:author="LUEJE Claudia" w:date="2024-05-02T20:31:00Z" w:initials="LC">
    <w:p w14:paraId="05D8C6FB" w14:textId="4F4CEF76" w:rsidR="007C632A" w:rsidRDefault="007C632A">
      <w:pPr>
        <w:pStyle w:val="Kommentartext"/>
      </w:pPr>
      <w:r>
        <w:rPr>
          <w:rStyle w:val="Kommentarzeichen"/>
        </w:rPr>
        <w:annotationRef/>
      </w:r>
      <w:r>
        <w:t>?</w:t>
      </w:r>
    </w:p>
  </w:comment>
  <w:comment w:id="591"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872"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910"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950"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951"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058"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061"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068"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069"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073"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079"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104"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105"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98413B7" w14:textId="77777777" w:rsidR="005F02F0" w:rsidRDefault="005F02F0">
      <w:pPr>
        <w:spacing w:after="0" w:line="240" w:lineRule="auto"/>
      </w:pPr>
      <w:r>
        <w:separator/>
      </w:r>
    </w:p>
  </w:endnote>
  <w:endnote w:type="continuationSeparator" w:id="0">
    <w:p w14:paraId="0EBB07CB" w14:textId="77777777" w:rsidR="005F02F0" w:rsidRDefault="005F02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C7FBE1" w14:textId="77777777" w:rsidR="005F02F0" w:rsidRDefault="005F02F0">
      <w:pPr>
        <w:spacing w:after="0" w:line="240" w:lineRule="auto"/>
      </w:pPr>
      <w:r>
        <w:separator/>
      </w:r>
    </w:p>
  </w:footnote>
  <w:footnote w:type="continuationSeparator" w:id="0">
    <w:p w14:paraId="3BEEC803" w14:textId="77777777" w:rsidR="005F02F0" w:rsidRDefault="005F02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02F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image" Target="media/image41.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131" Type="http://schemas.microsoft.com/office/2011/relationships/people" Target="people.xml"/><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53</Words>
  <Characters>266198</Characters>
  <Application>Microsoft Office Word</Application>
  <DocSecurity>0</DocSecurity>
  <Lines>2218</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83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02</cp:revision>
  <cp:lastPrinted>2024-05-15T09:58:00Z</cp:lastPrinted>
  <dcterms:created xsi:type="dcterms:W3CDTF">2024-05-04T12:56:00Z</dcterms:created>
  <dcterms:modified xsi:type="dcterms:W3CDTF">2024-05-16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